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64FD3D" w14:textId="77777777" w:rsidR="00682CB4" w:rsidRDefault="00682CB4" w:rsidP="0002371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ifferential-Algebraic Equations (DAE) for Anthropomorphic Manipulator</w:t>
      </w:r>
    </w:p>
    <w:p w14:paraId="0B53E042" w14:textId="77777777" w:rsidR="00023710" w:rsidRDefault="00023710" w:rsidP="00023710">
      <w:pPr>
        <w:jc w:val="center"/>
      </w:pPr>
    </w:p>
    <w:p w14:paraId="2BCF0850" w14:textId="77777777" w:rsidR="00023710" w:rsidRDefault="004F2540" w:rsidP="00023710">
      <w:pPr>
        <w:tabs>
          <w:tab w:val="left" w:pos="5760"/>
        </w:tabs>
        <w:ind w:right="-720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1A92F384" wp14:editId="1294CECC">
                <wp:simplePos x="0" y="0"/>
                <wp:positionH relativeFrom="column">
                  <wp:posOffset>490538</wp:posOffset>
                </wp:positionH>
                <wp:positionV relativeFrom="paragraph">
                  <wp:posOffset>16510</wp:posOffset>
                </wp:positionV>
                <wp:extent cx="3597275" cy="2480945"/>
                <wp:effectExtent l="0" t="19050" r="22225" b="14605"/>
                <wp:wrapNone/>
                <wp:docPr id="95" name="Group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97275" cy="2480945"/>
                          <a:chOff x="1489" y="2541"/>
                          <a:chExt cx="5665" cy="3907"/>
                        </a:xfrm>
                      </wpg:grpSpPr>
                      <wps:wsp>
                        <wps:cNvPr id="96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2616" y="6016"/>
                            <a:ext cx="4119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268"/>
                        <wps:cNvCnPr>
                          <a:cxnSpLocks noChangeShapeType="1"/>
                        </wps:cNvCnPr>
                        <wps:spPr bwMode="auto">
                          <a:xfrm flipV="1">
                            <a:off x="2616" y="2560"/>
                            <a:ext cx="0" cy="3456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269"/>
                        <wps:cNvCnPr>
                          <a:cxnSpLocks noChangeShapeType="1"/>
                        </wps:cNvCnPr>
                        <wps:spPr bwMode="auto">
                          <a:xfrm flipV="1">
                            <a:off x="2616" y="4701"/>
                            <a:ext cx="4538" cy="13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9" name="Group 270"/>
                        <wpg:cNvGrpSpPr>
                          <a:grpSpLocks/>
                        </wpg:cNvGrpSpPr>
                        <wpg:grpSpPr bwMode="auto">
                          <a:xfrm>
                            <a:off x="2184" y="5872"/>
                            <a:ext cx="864" cy="576"/>
                            <a:chOff x="2160" y="6336"/>
                            <a:chExt cx="864" cy="576"/>
                          </a:xfrm>
                        </wpg:grpSpPr>
                        <wps:wsp>
                          <wps:cNvPr id="100" name="Lin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48" y="6480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Lin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36" y="6480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6768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2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04" y="676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2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60" y="676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48" y="676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2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592" y="676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2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36" y="6768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Oval 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48" y="6336"/>
                              <a:ext cx="288" cy="288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" name="Group 281"/>
                        <wpg:cNvGrpSpPr>
                          <a:grpSpLocks/>
                        </wpg:cNvGrpSpPr>
                        <wpg:grpSpPr bwMode="auto">
                          <a:xfrm rot="-966220">
                            <a:off x="2417" y="5513"/>
                            <a:ext cx="2880" cy="288"/>
                            <a:chOff x="2448" y="6336"/>
                            <a:chExt cx="2880" cy="288"/>
                          </a:xfrm>
                        </wpg:grpSpPr>
                        <wpg:grpSp>
                          <wpg:cNvPr id="110" name="Group 282"/>
                          <wpg:cNvGrpSpPr>
                            <a:grpSpLocks/>
                          </wpg:cNvGrpSpPr>
                          <wpg:grpSpPr bwMode="auto">
                            <a:xfrm>
                              <a:off x="2448" y="6336"/>
                              <a:ext cx="2880" cy="288"/>
                              <a:chOff x="2448" y="6336"/>
                              <a:chExt cx="2880" cy="288"/>
                            </a:xfrm>
                          </wpg:grpSpPr>
                          <wps:wsp>
                            <wps:cNvPr id="111" name="Rectangle 2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92" y="6336"/>
                                <a:ext cx="2592" cy="288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Oval 2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48" y="6336"/>
                                <a:ext cx="288" cy="28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Oval 2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40" y="6336"/>
                                <a:ext cx="288" cy="28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4" name="Oval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672" y="6408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" name="Group 293"/>
                        <wpg:cNvGrpSpPr>
                          <a:grpSpLocks/>
                        </wpg:cNvGrpSpPr>
                        <wpg:grpSpPr bwMode="auto">
                          <a:xfrm rot="18016571" flipV="1">
                            <a:off x="4324" y="4033"/>
                            <a:ext cx="2880" cy="288"/>
                            <a:chOff x="2448" y="6336"/>
                            <a:chExt cx="2880" cy="288"/>
                          </a:xfrm>
                        </wpg:grpSpPr>
                        <wpg:grpSp>
                          <wpg:cNvPr id="116" name="Group 294"/>
                          <wpg:cNvGrpSpPr>
                            <a:grpSpLocks/>
                          </wpg:cNvGrpSpPr>
                          <wpg:grpSpPr bwMode="auto">
                            <a:xfrm>
                              <a:off x="2448" y="6336"/>
                              <a:ext cx="2880" cy="288"/>
                              <a:chOff x="2448" y="6336"/>
                              <a:chExt cx="2880" cy="288"/>
                            </a:xfrm>
                          </wpg:grpSpPr>
                          <wps:wsp>
                            <wps:cNvPr id="117" name="Rectangle 2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92" y="6336"/>
                                <a:ext cx="2592" cy="288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8" name="Oval 2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48" y="6336"/>
                                <a:ext cx="288" cy="28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Oval 2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40" y="6336"/>
                                <a:ext cx="288" cy="28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0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72" y="6408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1" name="Line 30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9" y="3061"/>
                            <a:ext cx="1298" cy="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5850" y="4444"/>
                            <a:ext cx="51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2E3437" w14:textId="77777777" w:rsidR="00D622CD" w:rsidRDefault="00D622CD" w:rsidP="000237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5002" y="5343"/>
                            <a:ext cx="94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0A430D" w14:textId="77777777" w:rsidR="00D622CD" w:rsidRDefault="00D622CD" w:rsidP="000237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 w:rsidR="00EE6049" w:rsidRPr="00EE6049">
                                <w:t>=</w:t>
                              </w:r>
                              <w:r w:rsidR="00EE6049">
                                <w:rPr>
                                  <w:rFonts w:ascii="Symbol" w:hAnsi="Symbol"/>
                                </w:rPr>
                                <w:t></w:t>
                              </w:r>
                              <w:r w:rsidR="00EE6049"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2541"/>
                            <a:ext cx="593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ACC6E4" w14:textId="77777777" w:rsidR="00D622CD" w:rsidRDefault="007D677E" w:rsidP="000237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y</w:t>
                              </w:r>
                              <w:r w:rsidR="00D622CD" w:rsidRPr="006E135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1935" y="5720"/>
                            <a:ext cx="51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CB7EBB8" w14:textId="77777777" w:rsidR="00D622CD" w:rsidRDefault="00D622CD" w:rsidP="000237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4635" y="4846"/>
                            <a:ext cx="51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2CF3A1" w14:textId="77777777" w:rsidR="00D622CD" w:rsidRDefault="00D622CD" w:rsidP="000237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6255" y="5443"/>
                            <a:ext cx="57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726CE1" w14:textId="77777777" w:rsidR="00D622CD" w:rsidRDefault="007D677E" w:rsidP="000237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x</w:t>
                              </w:r>
                              <w:r w:rsidR="00D622CD" w:rsidRPr="006E135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5865" y="2718"/>
                            <a:ext cx="51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36085C" w14:textId="77777777" w:rsidR="00D622CD" w:rsidRDefault="00D622CD" w:rsidP="0002371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Arc 318"/>
                        <wps:cNvSpPr>
                          <a:spLocks/>
                        </wps:cNvSpPr>
                        <wps:spPr bwMode="auto">
                          <a:xfrm>
                            <a:off x="2058" y="5334"/>
                            <a:ext cx="1028" cy="864"/>
                          </a:xfrm>
                          <a:custGeom>
                            <a:avLst/>
                            <a:gdLst>
                              <a:gd name="G0" fmla="+- 10973 0 0"/>
                              <a:gd name="G1" fmla="+- 21600 0 0"/>
                              <a:gd name="G2" fmla="+- 21600 0 0"/>
                              <a:gd name="T0" fmla="*/ 0 w 30846"/>
                              <a:gd name="T1" fmla="*/ 2995 h 21600"/>
                              <a:gd name="T2" fmla="*/ 30846 w 30846"/>
                              <a:gd name="T3" fmla="*/ 13136 h 21600"/>
                              <a:gd name="T4" fmla="*/ 10973 w 3084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846" h="21600" fill="none" extrusionOk="0">
                                <a:moveTo>
                                  <a:pt x="-1" y="2994"/>
                                </a:moveTo>
                                <a:cubicBezTo>
                                  <a:pt x="3324" y="1034"/>
                                  <a:pt x="7113" y="0"/>
                                  <a:pt x="10973" y="0"/>
                                </a:cubicBezTo>
                                <a:cubicBezTo>
                                  <a:pt x="19631" y="0"/>
                                  <a:pt x="27452" y="5170"/>
                                  <a:pt x="30845" y="13136"/>
                                </a:cubicBezTo>
                              </a:path>
                              <a:path w="30846" h="21600" stroke="0" extrusionOk="0">
                                <a:moveTo>
                                  <a:pt x="-1" y="2994"/>
                                </a:moveTo>
                                <a:cubicBezTo>
                                  <a:pt x="3324" y="1034"/>
                                  <a:pt x="7113" y="0"/>
                                  <a:pt x="10973" y="0"/>
                                </a:cubicBezTo>
                                <a:cubicBezTo>
                                  <a:pt x="19631" y="0"/>
                                  <a:pt x="27452" y="5170"/>
                                  <a:pt x="30845" y="13136"/>
                                </a:cubicBezTo>
                                <a:lnTo>
                                  <a:pt x="1097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Arc 319"/>
                        <wps:cNvSpPr>
                          <a:spLocks/>
                        </wps:cNvSpPr>
                        <wps:spPr bwMode="auto">
                          <a:xfrm>
                            <a:off x="4730" y="4670"/>
                            <a:ext cx="869" cy="864"/>
                          </a:xfrm>
                          <a:custGeom>
                            <a:avLst/>
                            <a:gdLst>
                              <a:gd name="G0" fmla="+- 8039 0 0"/>
                              <a:gd name="G1" fmla="+- 21600 0 0"/>
                              <a:gd name="G2" fmla="+- 21600 0 0"/>
                              <a:gd name="T0" fmla="*/ 0 w 26082"/>
                              <a:gd name="T1" fmla="*/ 1552 h 21600"/>
                              <a:gd name="T2" fmla="*/ 26082 w 26082"/>
                              <a:gd name="T3" fmla="*/ 9726 h 21600"/>
                              <a:gd name="T4" fmla="*/ 8039 w 2608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082" h="21600" fill="none" extrusionOk="0">
                                <a:moveTo>
                                  <a:pt x="-1" y="1551"/>
                                </a:moveTo>
                                <a:cubicBezTo>
                                  <a:pt x="2556" y="526"/>
                                  <a:pt x="5284" y="0"/>
                                  <a:pt x="8039" y="0"/>
                                </a:cubicBezTo>
                                <a:cubicBezTo>
                                  <a:pt x="15306" y="0"/>
                                  <a:pt x="22087" y="3654"/>
                                  <a:pt x="26082" y="9725"/>
                                </a:cubicBezTo>
                              </a:path>
                              <a:path w="26082" h="21600" stroke="0" extrusionOk="0">
                                <a:moveTo>
                                  <a:pt x="-1" y="1551"/>
                                </a:moveTo>
                                <a:cubicBezTo>
                                  <a:pt x="2556" y="526"/>
                                  <a:pt x="5284" y="0"/>
                                  <a:pt x="8039" y="0"/>
                                </a:cubicBezTo>
                                <a:cubicBezTo>
                                  <a:pt x="15306" y="0"/>
                                  <a:pt x="22087" y="3654"/>
                                  <a:pt x="26082" y="9725"/>
                                </a:cubicBezTo>
                                <a:lnTo>
                                  <a:pt x="803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571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320"/>
                        <wps:cNvSpPr txBox="1">
                          <a:spLocks noChangeArrowheads="1"/>
                        </wps:cNvSpPr>
                        <wps:spPr bwMode="auto">
                          <a:xfrm>
                            <a:off x="1489" y="4890"/>
                            <a:ext cx="909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724242" w14:textId="77777777" w:rsidR="00D622CD" w:rsidRDefault="00D622CD" w:rsidP="00023710">
                              <w:pPr>
                                <w:rPr>
                                  <w:b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vertAlign w:val="subscript"/>
                                </w:rPr>
                                <w:t>1on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321"/>
                        <wps:cNvSpPr txBox="1">
                          <a:spLocks noChangeArrowheads="1"/>
                        </wps:cNvSpPr>
                        <wps:spPr bwMode="auto">
                          <a:xfrm>
                            <a:off x="4145" y="4178"/>
                            <a:ext cx="1029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4EDCBB" w14:textId="77777777" w:rsidR="00D622CD" w:rsidRDefault="00D622CD" w:rsidP="00023710">
                              <w:pPr>
                                <w:rPr>
                                  <w:b/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</w:rPr>
                                <w:t>T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vertAlign w:val="subscript"/>
                                </w:rPr>
                                <w:t>2on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473"/>
                        <wps:cNvSpPr txBox="1">
                          <a:spLocks noChangeArrowheads="1"/>
                        </wps:cNvSpPr>
                        <wps:spPr bwMode="auto">
                          <a:xfrm>
                            <a:off x="3097" y="5203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8E1B70" w14:textId="77777777" w:rsidR="00D622CD" w:rsidRDefault="00D622CD" w:rsidP="006E135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G</w:t>
                              </w:r>
                              <w:r w:rsidRPr="006E135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474"/>
                        <wps:cNvSpPr txBox="1">
                          <a:spLocks noChangeArrowheads="1"/>
                        </wps:cNvSpPr>
                        <wps:spPr bwMode="auto">
                          <a:xfrm>
                            <a:off x="5025" y="4040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92B84B" w14:textId="77777777" w:rsidR="00D622CD" w:rsidRDefault="00D622CD" w:rsidP="006E135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G</w:t>
                              </w:r>
                              <w:r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" name="Group 480"/>
                        <wpg:cNvGrpSpPr>
                          <a:grpSpLocks/>
                        </wpg:cNvGrpSpPr>
                        <wpg:grpSpPr bwMode="auto">
                          <a:xfrm>
                            <a:off x="3529" y="5022"/>
                            <a:ext cx="859" cy="678"/>
                            <a:chOff x="3724" y="5082"/>
                            <a:chExt cx="859" cy="678"/>
                          </a:xfrm>
                        </wpg:grpSpPr>
                        <wps:wsp>
                          <wps:cNvPr id="136" name="Line 4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15" y="5565"/>
                              <a:ext cx="668" cy="19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Line 477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3488" y="5318"/>
                              <a:ext cx="668" cy="19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8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3860" y="5053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32B3D57" w14:textId="77777777" w:rsidR="00D622CD" w:rsidRDefault="00165108" w:rsidP="006E135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x</w:t>
                              </w:r>
                              <w:r w:rsidR="00D622CD" w:rsidRPr="006E135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3554" y="4798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6A6328" w14:textId="77777777" w:rsidR="00D622CD" w:rsidRDefault="000B5155" w:rsidP="006E135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y</w:t>
                              </w:r>
                              <w:r w:rsidR="00D622CD" w:rsidRPr="006E1350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0" name="Group 481"/>
                        <wpg:cNvGrpSpPr>
                          <a:grpSpLocks/>
                        </wpg:cNvGrpSpPr>
                        <wpg:grpSpPr bwMode="auto">
                          <a:xfrm rot="-2611255">
                            <a:off x="5202" y="3536"/>
                            <a:ext cx="859" cy="678"/>
                            <a:chOff x="3724" y="5082"/>
                            <a:chExt cx="859" cy="678"/>
                          </a:xfrm>
                        </wpg:grpSpPr>
                        <wps:wsp>
                          <wps:cNvPr id="141" name="Line 4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15" y="5565"/>
                              <a:ext cx="668" cy="19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Line 483"/>
                          <wps:cNvCnPr>
                            <a:cxnSpLocks noChangeShapeType="1"/>
                          </wps:cNvCnPr>
                          <wps:spPr bwMode="auto">
                            <a:xfrm rot="16200000" flipV="1">
                              <a:off x="3488" y="5318"/>
                              <a:ext cx="668" cy="19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3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5428" y="3433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45975C" w14:textId="77777777" w:rsidR="00D622CD" w:rsidRDefault="00165108" w:rsidP="006E135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x</w:t>
                              </w:r>
                              <w:r w:rsidR="00D622CD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485"/>
                        <wps:cNvSpPr txBox="1">
                          <a:spLocks noChangeArrowheads="1"/>
                        </wps:cNvSpPr>
                        <wps:spPr bwMode="auto">
                          <a:xfrm>
                            <a:off x="4859" y="3538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6E6C0B" w14:textId="77777777" w:rsidR="00D622CD" w:rsidRDefault="00165108" w:rsidP="006E1350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y</w:t>
                              </w:r>
                              <w:r w:rsidR="00D622CD">
                                <w:rPr>
                                  <w:rFonts w:ascii="Times New Roman" w:hAnsi="Times New Roman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Line 48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0" y="5703"/>
                            <a:ext cx="23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92F384" id="Group 576" o:spid="_x0000_s1026" style="position:absolute;margin-left:38.65pt;margin-top:1.3pt;width:283.25pt;height:195.35pt;z-index:251641344" coordorigin="1489,2541" coordsize="5665,3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">
                <v:line id="Line 267" o:spid="_x0000_s1027" style="position:absolute;visibility:visible;mso-wrap-style:square" from="2616,6016" to="6735,6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" strokeweight="4.5pt">
                  <v:stroke endarrow="block"/>
                </v:line>
                <v:line id="Line 268" o:spid="_x0000_s1028" style="position:absolute;flip:y;visibility:visible;mso-wrap-style:square" from="2616,2560" to="2616,6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" strokeweight="4.5pt">
                  <v:stroke endarrow="block"/>
                </v:line>
                <v:line id="Line 269" o:spid="_x0000_s1029" style="position:absolute;flip:y;visibility:visible;mso-wrap-style:square" from="2616,4701" to="7154,6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">
                  <v:stroke dashstyle="dash"/>
                </v:line>
                <v:group id="Group 270" o:spid="_x0000_s1030" style="position:absolute;left:2184;top:5872;width:864;height:576" coordorigin="2160,6336" coordsize="864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line id="Line 271" o:spid="_x0000_s1031" style="position:absolute;visibility:visible;mso-wrap-style:square" from="2448,6480" to="2448,6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" strokeweight="2.25pt"/>
                  <v:line id="Line 272" o:spid="_x0000_s1032" style="position:absolute;visibility:visible;mso-wrap-style:square" from="2736,6480" to="2736,6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" strokeweight="2.25pt"/>
                  <v:line id="Line 273" o:spid="_x0000_s1033" style="position:absolute;visibility:visible;mso-wrap-style:square" from="2160,6768" to="3024,6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" strokeweight="2.25pt"/>
                  <v:line id="Line 274" o:spid="_x0000_s1034" style="position:absolute;flip:y;visibility:visible;mso-wrap-style:square" from="2304,6768" to="2448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" strokeweight="2.25pt"/>
                  <v:line id="Line 275" o:spid="_x0000_s1035" style="position:absolute;flip:y;visibility:visible;mso-wrap-style:square" from="2160,6768" to="2304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" strokeweight="2.25pt"/>
                  <v:line id="Line 276" o:spid="_x0000_s1036" style="position:absolute;flip:y;visibility:visible;mso-wrap-style:square" from="2448,6768" to="2592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" strokeweight="2.25pt"/>
                  <v:line id="Line 277" o:spid="_x0000_s1037" style="position:absolute;flip:y;visibility:visible;mso-wrap-style:square" from="2592,6768" to="2736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" strokeweight="2.25pt"/>
                  <v:line id="Line 278" o:spid="_x0000_s1038" style="position:absolute;flip:y;visibility:visible;mso-wrap-style:square" from="2736,6768" to="2880,6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" strokeweight="2.25pt"/>
                  <v:oval id="Oval 279" o:spid="_x0000_s1039" style="position:absolute;left:2448;top:633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" filled="f" strokeweight="2.25pt"/>
                </v:group>
                <v:group id="Group 281" o:spid="_x0000_s1040" style="position:absolute;left:2417;top:5513;width:2880;height:288;rotation:-1055370fd" coordorigin="2448,6336" coordsize="288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">
                  <v:group id="Group 282" o:spid="_x0000_s1041" style="position:absolute;left:2448;top:6336;width:2880;height:288" coordorigin="2448,6336" coordsize="288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rect id="Rectangle 283" o:spid="_x0000_s1042" style="position:absolute;left:2592;top:6336;width:2592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" filled="f" strokeweight="2.25pt"/>
                    <v:oval id="Oval 284" o:spid="_x0000_s1043" style="position:absolute;left:2448;top:633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" strokeweight="2.25pt"/>
                    <v:oval id="Oval 285" o:spid="_x0000_s1044" style="position:absolute;left:5040;top:633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" strokeweight="2.25pt"/>
                  </v:group>
                  <v:oval id="Oval 286" o:spid="_x0000_s1045" style="position:absolute;left:3672;top:6408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" fillcolor="red"/>
                </v:group>
                <v:group id="Group 293" o:spid="_x0000_s1046" style="position:absolute;left:4324;top:4033;width:2880;height:288;rotation:3914060fd;flip:y" coordorigin="2448,6336" coordsize="288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">
                  <v:group id="Group 294" o:spid="_x0000_s1047" style="position:absolute;left:2448;top:6336;width:2880;height:288" coordorigin="2448,6336" coordsize="2880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<v:rect id="Rectangle 295" o:spid="_x0000_s1048" style="position:absolute;left:2592;top:6336;width:2592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" filled="f" strokeweight="2.25pt"/>
                    <v:oval id="Oval 296" o:spid="_x0000_s1049" style="position:absolute;left:2448;top:633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" strokeweight="2.25pt"/>
                    <v:oval id="Oval 297" o:spid="_x0000_s1050" style="position:absolute;left:5040;top:6336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" strokeweight="2.25pt"/>
                  </v:group>
                  <v:oval id="Oval 298" o:spid="_x0000_s1051" style="position:absolute;left:3672;top:6408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" fillcolor="red"/>
                </v:group>
                <v:line id="Line 304" o:spid="_x0000_s1052" style="position:absolute;flip:y;visibility:visible;mso-wrap-style:square" from="5109,3061" to="6407,5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">
                  <v:stroke dashstyle="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3" type="#_x0000_t202" style="position:absolute;left:5850;top:4444;width:51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<v:textbox>
                    <w:txbxContent>
                      <w:p w14:paraId="312E3437" w14:textId="77777777" w:rsidR="00D622CD" w:rsidRDefault="00D622CD" w:rsidP="0002371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08" o:spid="_x0000_s1054" type="#_x0000_t202" style="position:absolute;left:5002;top:5343;width:94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14:paraId="180A430D" w14:textId="77777777" w:rsidR="00D622CD" w:rsidRDefault="00D622CD" w:rsidP="0002371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 w:rsidR="00EE6049" w:rsidRPr="00EE6049">
                          <w:t>=</w:t>
                        </w:r>
                        <w:r w:rsidR="00EE6049">
                          <w:rPr>
                            <w:rFonts w:ascii="Symbol" w:hAnsi="Symbol"/>
                          </w:rPr>
                          <w:t></w:t>
                        </w:r>
                        <w:r w:rsidR="00EE6049"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13" o:spid="_x0000_s1055" type="#_x0000_t202" style="position:absolute;left:2715;top:2541;width:593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<v:textbox>
                    <w:txbxContent>
                      <w:p w14:paraId="0EACC6E4" w14:textId="77777777" w:rsidR="00D622CD" w:rsidRDefault="007D677E" w:rsidP="0002371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y</w:t>
                        </w:r>
                        <w:r w:rsidR="00D622CD" w:rsidRPr="006E1350"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4" o:spid="_x0000_s1056" type="#_x0000_t202" style="position:absolute;left:1935;top:5720;width:51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<v:textbox>
                    <w:txbxContent>
                      <w:p w14:paraId="3CB7EBB8" w14:textId="77777777" w:rsidR="00D622CD" w:rsidRDefault="00D622CD" w:rsidP="0002371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315" o:spid="_x0000_s1057" type="#_x0000_t202" style="position:absolute;left:4635;top:4846;width:51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5v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wRhez8QL5OIJAAD//wMAUEsBAi0AFAAGAAgAAAAhANvh9svuAAAAhQEAABMAAAAAAAAAAAAAAAAA&#10;AAAAAFtDb250ZW50X1R5cGVzXS54bWxQSwECLQAUAAYACAAAACEAWvQsW78AAAAVAQAACwAAAAAA&#10;AAAAAAAAAAAfAQAAX3JlbHMvLnJlbHNQSwECLQAUAAYACAAAACEAR0B+b8AAAADcAAAADwAAAAAA&#10;AAAAAAAAAAAHAgAAZHJzL2Rvd25yZXYueG1sUEsFBgAAAAADAAMAtwAAAPQCAAAAAA==&#10;" filled="f" stroked="f">
                  <v:textbox>
                    <w:txbxContent>
                      <w:p w14:paraId="3F2CF3A1" w14:textId="77777777" w:rsidR="00D622CD" w:rsidRDefault="00D622CD" w:rsidP="0002371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16" o:spid="_x0000_s1058" type="#_x0000_t202" style="position:absolute;left:6255;top:5443;width:57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<v:textbox>
                    <w:txbxContent>
                      <w:p w14:paraId="0D726CE1" w14:textId="77777777" w:rsidR="00D622CD" w:rsidRDefault="007D677E" w:rsidP="0002371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x</w:t>
                        </w:r>
                        <w:r w:rsidR="00D622CD" w:rsidRPr="006E1350">
                          <w:rPr>
                            <w:rFonts w:ascii="Times New Roman" w:hAnsi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7" o:spid="_x0000_s1059" type="#_x0000_t202" style="position:absolute;left:5865;top:2718;width:51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0+G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ho5RmZQC/+AQAA//8DAFBLAQItABQABgAIAAAAIQDb4fbL7gAAAIUBAAATAAAAAAAAAAAA&#10;AAAAAAAAAABbQ29udGVudF9UeXBlc10ueG1sUEsBAi0AFAAGAAgAAAAhAFr0LFu/AAAAFQEAAAsA&#10;AAAAAAAAAAAAAAAAHwEAAF9yZWxzLy5yZWxzUEsBAi0AFAAGAAgAAAAhAFmTT4bEAAAA3AAAAA8A&#10;AAAAAAAAAAAAAAAABwIAAGRycy9kb3ducmV2LnhtbFBLBQYAAAAAAwADALcAAAD4AgAAAAA=&#10;" filled="f" stroked="f">
                  <v:textbox>
                    <w:txbxContent>
                      <w:p w14:paraId="7A36085C" w14:textId="77777777" w:rsidR="00D622CD" w:rsidRDefault="00D622CD" w:rsidP="0002371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C</w:t>
                        </w:r>
                      </w:p>
                    </w:txbxContent>
                  </v:textbox>
                </v:shape>
                <v:shape id="Arc 318" o:spid="_x0000_s1060" style="position:absolute;left:2058;top:5334;width:1028;height:864;visibility:visible;mso-wrap-style:square;v-text-anchor:top" coordsize="3084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" path="m-1,2994nfc3324,1034,7113,,10973,v8658,,16479,5170,19872,13136em-1,2994nsc3324,1034,7113,,10973,v8658,,16479,5170,19872,13136l10973,21600,-1,2994xe" filled="f" strokeweight="4.5pt">
                  <v:stroke startarrow="block"/>
                  <v:path arrowok="t" o:extrusionok="f" o:connecttype="custom" o:connectlocs="0,120;1028,525;366,864" o:connectangles="0,0,0"/>
                </v:shape>
                <v:shape id="Arc 319" o:spid="_x0000_s1061" style="position:absolute;left:4730;top:4670;width:869;height:864;visibility:visible;mso-wrap-style:square;v-text-anchor:top" coordsize="2608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" path="m-1,1551nfc2556,526,5284,,8039,v7267,,14048,3654,18043,9725em-1,1551nsc2556,526,5284,,8039,v7267,,14048,3654,18043,9725l8039,21600,-1,1551xe" filled="f" strokeweight="4.5pt">
                  <v:stroke startarrow="block"/>
                  <v:path arrowok="t" o:extrusionok="f" o:connecttype="custom" o:connectlocs="0,62;869,389;268,864" o:connectangles="0,0,0"/>
                </v:shape>
                <v:shape id="Text Box 320" o:spid="_x0000_s1062" type="#_x0000_t202" style="position:absolute;left:1489;top:4890;width:909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HDG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SE5zPxAjl/AAAA//8DAFBLAQItABQABgAIAAAAIQDb4fbL7gAAAIUBAAATAAAAAAAAAAAAAAAA&#10;AAAAAABbQ29udGVudF9UeXBlc10ueG1sUEsBAi0AFAAGAAgAAAAhAFr0LFu/AAAAFQEAAAsAAAAA&#10;AAAAAAAAAAAAHwEAAF9yZWxzLy5yZWxzUEsBAi0AFAAGAAgAAAAhAE1wcMbBAAAA3AAAAA8AAAAA&#10;AAAAAAAAAAAABwIAAGRycy9kb3ducmV2LnhtbFBLBQYAAAAAAwADALcAAAD1AgAAAAA=&#10;" filled="f" stroked="f">
                  <v:textbox>
                    <w:txbxContent>
                      <w:p w14:paraId="3A724242" w14:textId="77777777" w:rsidR="00D622CD" w:rsidRDefault="00D622CD" w:rsidP="00023710">
                        <w:pPr>
                          <w:rPr>
                            <w:b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b/>
                            <w:sz w:val="28"/>
                            <w:vertAlign w:val="subscript"/>
                          </w:rPr>
                          <w:t>1on2</w:t>
                        </w:r>
                      </w:p>
                    </w:txbxContent>
                  </v:textbox>
                </v:shape>
                <v:shape id="Text Box 321" o:spid="_x0000_s1063" type="#_x0000_t202" style="position:absolute;left:4145;top:4178;width:1029;height: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 filled="f" stroked="f">
                  <v:textbox>
                    <w:txbxContent>
                      <w:p w14:paraId="4C4EDCBB" w14:textId="77777777" w:rsidR="00D622CD" w:rsidRDefault="00D622CD" w:rsidP="00023710">
                        <w:pPr>
                          <w:rPr>
                            <w:b/>
                            <w:sz w:val="2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8"/>
                          </w:rPr>
                          <w:t>T</w:t>
                        </w:r>
                        <w:r>
                          <w:rPr>
                            <w:rFonts w:ascii="Times New Roman" w:hAnsi="Times New Roman"/>
                            <w:b/>
                            <w:sz w:val="28"/>
                            <w:vertAlign w:val="subscript"/>
                          </w:rPr>
                          <w:t>2on3</w:t>
                        </w:r>
                      </w:p>
                    </w:txbxContent>
                  </v:textbox>
                </v:shape>
                <v:shape id="Text Box 473" o:spid="_x0000_s1064" type="#_x0000_t202" style="position:absolute;left:3097;top:5203;width:6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<v:textbox>
                    <w:txbxContent>
                      <w:p w14:paraId="508E1B70" w14:textId="77777777" w:rsidR="00D622CD" w:rsidRDefault="00D622CD" w:rsidP="006E135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G</w:t>
                        </w:r>
                        <w:r w:rsidRPr="006E1350"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74" o:spid="_x0000_s1065" type="#_x0000_t202" style="position:absolute;left:5025;top:4040;width:6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<v:textbox>
                    <w:txbxContent>
                      <w:p w14:paraId="2992B84B" w14:textId="77777777" w:rsidR="00D622CD" w:rsidRDefault="00D622CD" w:rsidP="006E135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G</w:t>
                        </w:r>
                        <w:r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group id="Group 480" o:spid="_x0000_s1066" style="position:absolute;left:3529;top:5022;width:859;height:678" coordorigin="3724,5082" coordsize="859,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line id="Line 476" o:spid="_x0000_s1067" style="position:absolute;flip:y;visibility:visible;mso-wrap-style:square" from="3915,5565" to="4583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" strokeweight="2.25pt">
                    <v:stroke endarrow="block"/>
                  </v:line>
                  <v:line id="Line 477" o:spid="_x0000_s1068" style="position:absolute;rotation:90;flip:y;visibility:visible;mso-wrap-style:square" from="3488,5318" to="4156,5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" strokeweight="2.25pt">
                    <v:stroke endarrow="block"/>
                  </v:line>
                </v:group>
                <v:shape id="Text Box 478" o:spid="_x0000_s1069" type="#_x0000_t202" style="position:absolute;left:3860;top:5053;width:6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14:paraId="432B3D57" w14:textId="77777777" w:rsidR="00D622CD" w:rsidRDefault="00165108" w:rsidP="006E135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x</w:t>
                        </w:r>
                        <w:r w:rsidR="00D622CD" w:rsidRPr="006E1350"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79" o:spid="_x0000_s1070" type="#_x0000_t202" style="position:absolute;left:3554;top:4798;width:6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" filled="f" stroked="f">
                  <v:textbox>
                    <w:txbxContent>
                      <w:p w14:paraId="746A6328" w14:textId="77777777" w:rsidR="00D622CD" w:rsidRDefault="000B5155" w:rsidP="006E135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y</w:t>
                        </w:r>
                        <w:r w:rsidR="00D622CD" w:rsidRPr="006E1350">
                          <w:rPr>
                            <w:rFonts w:ascii="Times New Roman" w:hAnsi="Times New Roman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481" o:spid="_x0000_s1071" style="position:absolute;left:5202;top:3536;width:859;height:678;rotation:-2852187fd" coordorigin="3724,5082" coordsize="859,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">
                  <v:line id="Line 482" o:spid="_x0000_s1072" style="position:absolute;flip:y;visibility:visible;mso-wrap-style:square" from="3915,5565" to="4583,5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" strokeweight="2.25pt">
                    <v:stroke endarrow="block"/>
                  </v:line>
                  <v:line id="Line 483" o:spid="_x0000_s1073" style="position:absolute;rotation:90;flip:y;visibility:visible;mso-wrap-style:square" from="3488,5318" to="4156,5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" strokeweight="2.25pt">
                    <v:stroke endarrow="block"/>
                  </v:line>
                </v:group>
                <v:shape id="Text Box 484" o:spid="_x0000_s1074" type="#_x0000_t202" style="position:absolute;left:5428;top:3433;width:6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<v:textbox>
                    <w:txbxContent>
                      <w:p w14:paraId="1045975C" w14:textId="77777777" w:rsidR="00D622CD" w:rsidRDefault="00165108" w:rsidP="006E135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x</w:t>
                        </w:r>
                        <w:r w:rsidR="00D622CD"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85" o:spid="_x0000_s1075" type="#_x0000_t202" style="position:absolute;left:4859;top:3538;width:60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<v:textbox>
                    <w:txbxContent>
                      <w:p w14:paraId="346E6C0B" w14:textId="77777777" w:rsidR="00D622CD" w:rsidRDefault="00165108" w:rsidP="006E1350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y</w:t>
                        </w:r>
                        <w:r w:rsidR="00D622CD">
                          <w:rPr>
                            <w:rFonts w:ascii="Times New Roman" w:hAnsi="Times New Roman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line id="Line 486" o:spid="_x0000_s1076" style="position:absolute;flip:y;visibility:visible;mso-wrap-style:square" from="3720,5703" to="6038,57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">
                  <v:stroke dashstyle="dash"/>
                </v:line>
              </v:group>
            </w:pict>
          </mc:Fallback>
        </mc:AlternateContent>
      </w:r>
    </w:p>
    <w:p w14:paraId="407EB1B7" w14:textId="77777777" w:rsidR="00023710" w:rsidRDefault="00023710" w:rsidP="00023710">
      <w:pPr>
        <w:tabs>
          <w:tab w:val="left" w:pos="5760"/>
        </w:tabs>
        <w:ind w:right="-720"/>
        <w:rPr>
          <w:b/>
        </w:rPr>
      </w:pPr>
    </w:p>
    <w:p w14:paraId="57748C5A" w14:textId="77777777" w:rsidR="00023710" w:rsidRDefault="00023710" w:rsidP="00023710">
      <w:pPr>
        <w:tabs>
          <w:tab w:val="left" w:pos="5760"/>
        </w:tabs>
        <w:ind w:right="-720"/>
        <w:rPr>
          <w:b/>
        </w:rPr>
      </w:pPr>
    </w:p>
    <w:p w14:paraId="2D392E7D" w14:textId="77777777" w:rsidR="00023710" w:rsidRDefault="00EE6049" w:rsidP="00023710">
      <w:pPr>
        <w:tabs>
          <w:tab w:val="left" w:pos="5760"/>
        </w:tabs>
        <w:ind w:right="-720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71CE124B" wp14:editId="09A0AB34">
                <wp:simplePos x="0" y="0"/>
                <wp:positionH relativeFrom="column">
                  <wp:posOffset>3641074</wp:posOffset>
                </wp:positionH>
                <wp:positionV relativeFrom="paragraph">
                  <wp:posOffset>163608</wp:posOffset>
                </wp:positionV>
                <wp:extent cx="323850" cy="266700"/>
                <wp:effectExtent l="0" t="0" r="0" b="0"/>
                <wp:wrapNone/>
                <wp:docPr id="53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273902" w14:textId="77777777" w:rsidR="00EE6049" w:rsidRDefault="00EE6049" w:rsidP="00EE6049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rFonts w:ascii="Symbol" w:hAnsi="Symbol"/>
                              </w:rPr>
                              <w:t>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CE124B" id="Text Box 307" o:spid="_x0000_s1077" type="#_x0000_t202" style="position:absolute;margin-left:286.7pt;margin-top:12.9pt;width:25.5pt;height:21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" filled="f" stroked="f">
                <v:textbox>
                  <w:txbxContent>
                    <w:p w14:paraId="5A273902" w14:textId="77777777" w:rsidR="00EE6049" w:rsidRDefault="00EE6049" w:rsidP="00EE6049">
                      <w:pPr>
                        <w:rPr>
                          <w:vertAlign w:val="subscript"/>
                        </w:rPr>
                      </w:pPr>
                      <w:r>
                        <w:rPr>
                          <w:rFonts w:ascii="Symbol" w:hAnsi="Symbol"/>
                        </w:rPr>
                        <w:t></w:t>
                      </w:r>
                      <w:r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4F2540">
        <w:rPr>
          <w:b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3D4A95A" wp14:editId="4071DC21">
                <wp:simplePos x="0" y="0"/>
                <wp:positionH relativeFrom="column">
                  <wp:posOffset>4286250</wp:posOffset>
                </wp:positionH>
                <wp:positionV relativeFrom="paragraph">
                  <wp:posOffset>88900</wp:posOffset>
                </wp:positionV>
                <wp:extent cx="800100" cy="981075"/>
                <wp:effectExtent l="0" t="0" r="0" b="0"/>
                <wp:wrapNone/>
                <wp:docPr id="94" name="Text Box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981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1D1C71" w14:textId="77777777" w:rsidR="007D677E" w:rsidRPr="007D677E" w:rsidRDefault="007D677E" w:rsidP="007D677E">
                            <w:pPr>
                              <w:rPr>
                                <w:lang w:val="de-DE"/>
                              </w:rPr>
                            </w:pPr>
                            <w:r w:rsidRPr="007D677E">
                              <w:rPr>
                                <w:lang w:val="de-DE"/>
                              </w:rPr>
                              <w:t>r</w:t>
                            </w:r>
                            <w:r w:rsidRPr="007D677E">
                              <w:rPr>
                                <w:vertAlign w:val="subscript"/>
                                <w:lang w:val="de-DE"/>
                              </w:rPr>
                              <w:t>2</w:t>
                            </w:r>
                            <w:r w:rsidRPr="007D677E">
                              <w:rPr>
                                <w:lang w:val="de-DE"/>
                              </w:rPr>
                              <w:t xml:space="preserve"> = AG</w:t>
                            </w:r>
                            <w:r w:rsidRPr="007D677E">
                              <w:rPr>
                                <w:vertAlign w:val="subscript"/>
                                <w:lang w:val="de-DE"/>
                              </w:rPr>
                              <w:t>2</w:t>
                            </w:r>
                          </w:p>
                          <w:p w14:paraId="39D8DA97" w14:textId="77777777" w:rsidR="007D677E" w:rsidRPr="007D677E" w:rsidRDefault="007D677E" w:rsidP="007D677E">
                            <w:pPr>
                              <w:rPr>
                                <w:lang w:val="de-DE"/>
                              </w:rPr>
                            </w:pPr>
                            <w:r w:rsidRPr="007D677E">
                              <w:rPr>
                                <w:lang w:val="de-DE"/>
                              </w:rPr>
                              <w:t>d</w:t>
                            </w:r>
                            <w:r w:rsidRPr="007D677E">
                              <w:rPr>
                                <w:vertAlign w:val="subscript"/>
                                <w:lang w:val="de-DE"/>
                              </w:rPr>
                              <w:t>2</w:t>
                            </w:r>
                            <w:r>
                              <w:rPr>
                                <w:lang w:val="de-DE"/>
                              </w:rPr>
                              <w:t xml:space="preserve"> = AB</w:t>
                            </w:r>
                          </w:p>
                          <w:p w14:paraId="4F46ADE5" w14:textId="77777777" w:rsidR="007D677E" w:rsidRDefault="007D677E" w:rsidP="007D677E">
                            <w:pPr>
                              <w:rPr>
                                <w:lang w:val="de-DE"/>
                              </w:rPr>
                            </w:pPr>
                          </w:p>
                          <w:p w14:paraId="6589F844" w14:textId="77777777" w:rsidR="007D677E" w:rsidRPr="007D677E" w:rsidRDefault="007D677E" w:rsidP="007D677E">
                            <w:pPr>
                              <w:rPr>
                                <w:lang w:val="de-DE"/>
                              </w:rPr>
                            </w:pPr>
                            <w:r w:rsidRPr="007D677E">
                              <w:rPr>
                                <w:lang w:val="de-DE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de-DE"/>
                              </w:rPr>
                              <w:t>3</w:t>
                            </w:r>
                            <w:r>
                              <w:rPr>
                                <w:lang w:val="de-DE"/>
                              </w:rPr>
                              <w:t xml:space="preserve"> = B</w:t>
                            </w:r>
                            <w:r w:rsidRPr="007D677E">
                              <w:rPr>
                                <w:lang w:val="de-DE"/>
                              </w:rPr>
                              <w:t>G</w:t>
                            </w:r>
                            <w:r>
                              <w:rPr>
                                <w:vertAlign w:val="subscript"/>
                                <w:lang w:val="de-DE"/>
                              </w:rPr>
                              <w:t>3</w:t>
                            </w:r>
                          </w:p>
                          <w:p w14:paraId="79062CE1" w14:textId="77777777" w:rsidR="007D677E" w:rsidRPr="007D677E" w:rsidRDefault="007D677E" w:rsidP="007D677E">
                            <w:pPr>
                              <w:rPr>
                                <w:lang w:val="de-DE"/>
                              </w:rPr>
                            </w:pPr>
                            <w:r w:rsidRPr="007D677E">
                              <w:rPr>
                                <w:lang w:val="de-DE"/>
                              </w:rPr>
                              <w:t>d</w:t>
                            </w:r>
                            <w:r>
                              <w:rPr>
                                <w:vertAlign w:val="subscript"/>
                                <w:lang w:val="de-DE"/>
                              </w:rPr>
                              <w:t>3</w:t>
                            </w:r>
                            <w:r w:rsidRPr="007D677E">
                              <w:rPr>
                                <w:lang w:val="de-DE"/>
                              </w:rPr>
                              <w:t xml:space="preserve"> = </w:t>
                            </w:r>
                            <w:r>
                              <w:rPr>
                                <w:lang w:val="de-DE"/>
                              </w:rPr>
                              <w:t>BC</w:t>
                            </w:r>
                          </w:p>
                          <w:p w14:paraId="7CF4AE51" w14:textId="77777777" w:rsidR="007D677E" w:rsidRPr="007D677E" w:rsidRDefault="007D677E">
                            <w:pPr>
                              <w:rPr>
                                <w:lang w:val="de-DE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D4A95A" id="Text Box 675" o:spid="_x0000_s1078" type="#_x0000_t202" style="position:absolute;margin-left:337.5pt;margin-top:7pt;width:63pt;height:77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">
                <v:textbox>
                  <w:txbxContent>
                    <w:p w14:paraId="2A1D1C71" w14:textId="77777777" w:rsidR="007D677E" w:rsidRPr="007D677E" w:rsidRDefault="007D677E" w:rsidP="007D677E">
                      <w:pPr>
                        <w:rPr>
                          <w:lang w:val="de-DE"/>
                        </w:rPr>
                      </w:pPr>
                      <w:r w:rsidRPr="007D677E">
                        <w:rPr>
                          <w:lang w:val="de-DE"/>
                        </w:rPr>
                        <w:t>r</w:t>
                      </w:r>
                      <w:r w:rsidRPr="007D677E">
                        <w:rPr>
                          <w:vertAlign w:val="subscript"/>
                          <w:lang w:val="de-DE"/>
                        </w:rPr>
                        <w:t>2</w:t>
                      </w:r>
                      <w:r w:rsidRPr="007D677E">
                        <w:rPr>
                          <w:lang w:val="de-DE"/>
                        </w:rPr>
                        <w:t xml:space="preserve"> = AG</w:t>
                      </w:r>
                      <w:r w:rsidRPr="007D677E">
                        <w:rPr>
                          <w:vertAlign w:val="subscript"/>
                          <w:lang w:val="de-DE"/>
                        </w:rPr>
                        <w:t>2</w:t>
                      </w:r>
                    </w:p>
                    <w:p w14:paraId="39D8DA97" w14:textId="77777777" w:rsidR="007D677E" w:rsidRPr="007D677E" w:rsidRDefault="007D677E" w:rsidP="007D677E">
                      <w:pPr>
                        <w:rPr>
                          <w:lang w:val="de-DE"/>
                        </w:rPr>
                      </w:pPr>
                      <w:r w:rsidRPr="007D677E">
                        <w:rPr>
                          <w:lang w:val="de-DE"/>
                        </w:rPr>
                        <w:t>d</w:t>
                      </w:r>
                      <w:r w:rsidRPr="007D677E">
                        <w:rPr>
                          <w:vertAlign w:val="subscript"/>
                          <w:lang w:val="de-DE"/>
                        </w:rPr>
                        <w:t>2</w:t>
                      </w:r>
                      <w:r>
                        <w:rPr>
                          <w:lang w:val="de-DE"/>
                        </w:rPr>
                        <w:t xml:space="preserve"> = AB</w:t>
                      </w:r>
                    </w:p>
                    <w:p w14:paraId="4F46ADE5" w14:textId="77777777" w:rsidR="007D677E" w:rsidRDefault="007D677E" w:rsidP="007D677E">
                      <w:pPr>
                        <w:rPr>
                          <w:lang w:val="de-DE"/>
                        </w:rPr>
                      </w:pPr>
                    </w:p>
                    <w:p w14:paraId="6589F844" w14:textId="77777777" w:rsidR="007D677E" w:rsidRPr="007D677E" w:rsidRDefault="007D677E" w:rsidP="007D677E">
                      <w:pPr>
                        <w:rPr>
                          <w:lang w:val="de-DE"/>
                        </w:rPr>
                      </w:pPr>
                      <w:r w:rsidRPr="007D677E">
                        <w:rPr>
                          <w:lang w:val="de-DE"/>
                        </w:rPr>
                        <w:t>r</w:t>
                      </w:r>
                      <w:r>
                        <w:rPr>
                          <w:vertAlign w:val="subscript"/>
                          <w:lang w:val="de-DE"/>
                        </w:rPr>
                        <w:t>3</w:t>
                      </w:r>
                      <w:r>
                        <w:rPr>
                          <w:lang w:val="de-DE"/>
                        </w:rPr>
                        <w:t xml:space="preserve"> = B</w:t>
                      </w:r>
                      <w:r w:rsidRPr="007D677E">
                        <w:rPr>
                          <w:lang w:val="de-DE"/>
                        </w:rPr>
                        <w:t>G</w:t>
                      </w:r>
                      <w:r>
                        <w:rPr>
                          <w:vertAlign w:val="subscript"/>
                          <w:lang w:val="de-DE"/>
                        </w:rPr>
                        <w:t>3</w:t>
                      </w:r>
                    </w:p>
                    <w:p w14:paraId="79062CE1" w14:textId="77777777" w:rsidR="007D677E" w:rsidRPr="007D677E" w:rsidRDefault="007D677E" w:rsidP="007D677E">
                      <w:pPr>
                        <w:rPr>
                          <w:lang w:val="de-DE"/>
                        </w:rPr>
                      </w:pPr>
                      <w:r w:rsidRPr="007D677E">
                        <w:rPr>
                          <w:lang w:val="de-DE"/>
                        </w:rPr>
                        <w:t>d</w:t>
                      </w:r>
                      <w:r>
                        <w:rPr>
                          <w:vertAlign w:val="subscript"/>
                          <w:lang w:val="de-DE"/>
                        </w:rPr>
                        <w:t>3</w:t>
                      </w:r>
                      <w:r w:rsidRPr="007D677E">
                        <w:rPr>
                          <w:lang w:val="de-DE"/>
                        </w:rPr>
                        <w:t xml:space="preserve"> = </w:t>
                      </w:r>
                      <w:r>
                        <w:rPr>
                          <w:lang w:val="de-DE"/>
                        </w:rPr>
                        <w:t>BC</w:t>
                      </w:r>
                    </w:p>
                    <w:p w14:paraId="7CF4AE51" w14:textId="77777777" w:rsidR="007D677E" w:rsidRPr="007D677E" w:rsidRDefault="007D677E">
                      <w:pPr>
                        <w:rPr>
                          <w:lang w:val="de-D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5B94A6E" w14:textId="77777777" w:rsidR="00023710" w:rsidRDefault="00EE6049" w:rsidP="00023710">
      <w:pPr>
        <w:tabs>
          <w:tab w:val="left" w:pos="5760"/>
        </w:tabs>
        <w:ind w:right="-72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B16B055" wp14:editId="60779E9E">
                <wp:simplePos x="0" y="0"/>
                <wp:positionH relativeFrom="column">
                  <wp:posOffset>3123282</wp:posOffset>
                </wp:positionH>
                <wp:positionV relativeFrom="paragraph">
                  <wp:posOffset>7697</wp:posOffset>
                </wp:positionV>
                <wp:extent cx="616585" cy="741680"/>
                <wp:effectExtent l="0" t="76200" r="12065" b="0"/>
                <wp:wrapNone/>
                <wp:docPr id="52" name="Arc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6585" cy="741680"/>
                        </a:xfrm>
                        <a:prstGeom prst="arc">
                          <a:avLst>
                            <a:gd name="adj1" fmla="val 15588136"/>
                            <a:gd name="adj2" fmla="val 138124"/>
                          </a:avLst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84E03" id="Arc 52" o:spid="_x0000_s1026" style="position:absolute;margin-left:245.95pt;margin-top:.6pt;width:48.55pt;height:58.4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16585,741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" path="m243092,8388nsc348006,-18919,457175,21381,531293,114778v57209,72089,87888,168843,85120,268448l308293,370840,243092,8388xem243092,8388nfc348006,-18919,457175,21381,531293,114778v57209,72089,87888,168843,85120,268448e" filled="f" strokecolor="#0d0d0d [3069]" strokeweight=".5pt">
                <v:stroke startarrow="block" joinstyle="miter"/>
                <v:path arrowok="t" o:connecttype="custom" o:connectlocs="243092,8388;531293,114778;616413,383226" o:connectangles="0,0,0"/>
              </v:shape>
            </w:pict>
          </mc:Fallback>
        </mc:AlternateContent>
      </w:r>
    </w:p>
    <w:p w14:paraId="30690958" w14:textId="77777777" w:rsidR="00023710" w:rsidRDefault="00023710" w:rsidP="00023710">
      <w:pPr>
        <w:tabs>
          <w:tab w:val="left" w:pos="5760"/>
        </w:tabs>
        <w:ind w:right="-720"/>
        <w:rPr>
          <w:b/>
        </w:rPr>
      </w:pPr>
    </w:p>
    <w:p w14:paraId="48985554" w14:textId="77777777" w:rsidR="00023710" w:rsidRDefault="00EE6049" w:rsidP="00023710">
      <w:pPr>
        <w:tabs>
          <w:tab w:val="left" w:pos="5760"/>
        </w:tabs>
        <w:ind w:right="-720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680D0969" wp14:editId="572EDE34">
                <wp:simplePos x="0" y="0"/>
                <wp:positionH relativeFrom="column">
                  <wp:posOffset>3188909</wp:posOffset>
                </wp:positionH>
                <wp:positionV relativeFrom="paragraph">
                  <wp:posOffset>59070</wp:posOffset>
                </wp:positionV>
                <wp:extent cx="787706" cy="5508"/>
                <wp:effectExtent l="0" t="0" r="12700" b="33020"/>
                <wp:wrapNone/>
                <wp:docPr id="36" name="Line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87706" cy="550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D8683BC" id="Line 486" o:spid="_x0000_s1026" style="position:absolute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1.1pt,4.65pt" to="313.1pt,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">
                <v:stroke dashstyle="dash"/>
              </v:line>
            </w:pict>
          </mc:Fallback>
        </mc:AlternateContent>
      </w:r>
    </w:p>
    <w:p w14:paraId="170E419F" w14:textId="77777777" w:rsidR="00023710" w:rsidRDefault="00EE6049" w:rsidP="00023710">
      <w:pPr>
        <w:tabs>
          <w:tab w:val="left" w:pos="5760"/>
        </w:tabs>
        <w:ind w:right="-72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3C0F61A9" wp14:editId="35225208">
                <wp:simplePos x="0" y="0"/>
                <wp:positionH relativeFrom="column">
                  <wp:posOffset>2710149</wp:posOffset>
                </wp:positionH>
                <wp:positionV relativeFrom="paragraph">
                  <wp:posOffset>32760</wp:posOffset>
                </wp:positionV>
                <wp:extent cx="649605" cy="742315"/>
                <wp:effectExtent l="0" t="38100" r="17145" b="0"/>
                <wp:wrapNone/>
                <wp:docPr id="35" name="Arc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9605" cy="742315"/>
                        </a:xfrm>
                        <a:prstGeom prst="arc">
                          <a:avLst>
                            <a:gd name="adj1" fmla="val 16511718"/>
                            <a:gd name="adj2" fmla="val 21292850"/>
                          </a:avLst>
                        </a:prstGeom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headEnd type="triangle" w="med" len="med"/>
                          <a:tailEnd type="non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0AF605" id="Arc 35" o:spid="_x0000_s1026" style="position:absolute;margin-left:213.4pt;margin-top:2.6pt;width:51.15pt;height:58.4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9605,742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" path="m358369,1987nsc514268,20497,636362,163589,648612,342149l324803,371158,358369,1987xem358369,1987nfc514268,20497,636362,163589,648612,342149e" filled="f" strokecolor="#0d0d0d [3069]" strokeweight=".5pt">
                <v:stroke startarrow="block" joinstyle="miter"/>
                <v:path arrowok="t" o:connecttype="custom" o:connectlocs="358369,1987;648612,342149" o:connectangles="0,0"/>
              </v:shape>
            </w:pict>
          </mc:Fallback>
        </mc:AlternateContent>
      </w:r>
    </w:p>
    <w:p w14:paraId="18F83CE4" w14:textId="77777777" w:rsidR="00023710" w:rsidRDefault="00023710" w:rsidP="00023710">
      <w:pPr>
        <w:tabs>
          <w:tab w:val="left" w:pos="5760"/>
        </w:tabs>
        <w:ind w:right="-720"/>
        <w:rPr>
          <w:b/>
        </w:rPr>
      </w:pPr>
    </w:p>
    <w:p w14:paraId="0644BF4A" w14:textId="77777777" w:rsidR="00023710" w:rsidRDefault="00023710" w:rsidP="00023710">
      <w:pPr>
        <w:tabs>
          <w:tab w:val="left" w:pos="5760"/>
        </w:tabs>
        <w:ind w:right="-720"/>
        <w:rPr>
          <w:b/>
        </w:rPr>
      </w:pPr>
    </w:p>
    <w:p w14:paraId="166B1FCD" w14:textId="77777777" w:rsidR="00023710" w:rsidRDefault="00023710" w:rsidP="00023710">
      <w:pPr>
        <w:tabs>
          <w:tab w:val="left" w:pos="5760"/>
        </w:tabs>
        <w:ind w:right="-720"/>
        <w:rPr>
          <w:b/>
        </w:rPr>
      </w:pPr>
    </w:p>
    <w:p w14:paraId="26AFAB81" w14:textId="77777777" w:rsidR="00023710" w:rsidRDefault="00023710" w:rsidP="00023710">
      <w:pPr>
        <w:tabs>
          <w:tab w:val="left" w:pos="5760"/>
        </w:tabs>
        <w:ind w:right="-720"/>
        <w:rPr>
          <w:b/>
        </w:rPr>
      </w:pPr>
    </w:p>
    <w:p w14:paraId="3C5337E6" w14:textId="77777777" w:rsidR="00023710" w:rsidRDefault="00023710" w:rsidP="00023710">
      <w:pPr>
        <w:jc w:val="center"/>
      </w:pPr>
    </w:p>
    <w:p w14:paraId="5F9449B2" w14:textId="77777777" w:rsidR="00023710" w:rsidRDefault="00023710" w:rsidP="00023710">
      <w:pPr>
        <w:jc w:val="center"/>
      </w:pPr>
    </w:p>
    <w:p w14:paraId="56DC1505" w14:textId="77777777" w:rsidR="00023710" w:rsidRDefault="00023710" w:rsidP="00023710">
      <w:pPr>
        <w:jc w:val="both"/>
      </w:pPr>
    </w:p>
    <w:p w14:paraId="541F351C" w14:textId="77777777" w:rsidR="00023710" w:rsidRDefault="00023710" w:rsidP="00023710">
      <w:pPr>
        <w:jc w:val="both"/>
      </w:pPr>
      <w:r>
        <w:t>Two solid rigid bars with revolute joints A and B</w:t>
      </w:r>
    </w:p>
    <w:p w14:paraId="4C455A46" w14:textId="77777777" w:rsidR="00B90461" w:rsidRDefault="00B90461" w:rsidP="00023710">
      <w:pPr>
        <w:jc w:val="both"/>
      </w:pPr>
      <w:r>
        <w:t>Tool center point (TCP) at C (endpoint)</w:t>
      </w:r>
    </w:p>
    <w:p w14:paraId="1BA506E0" w14:textId="77777777" w:rsidR="00023710" w:rsidRDefault="00882244" w:rsidP="00023710">
      <w:pPr>
        <w:jc w:val="both"/>
      </w:pPr>
      <w:r>
        <w:t>Centroids G</w:t>
      </w:r>
      <w:r w:rsidRPr="00882244">
        <w:rPr>
          <w:vertAlign w:val="subscript"/>
        </w:rPr>
        <w:t xml:space="preserve">2 </w:t>
      </w:r>
      <w:r>
        <w:t>and G</w:t>
      </w:r>
      <w:r w:rsidRPr="00882244">
        <w:rPr>
          <w:vertAlign w:val="subscript"/>
        </w:rPr>
        <w:t>3</w:t>
      </w:r>
    </w:p>
    <w:p w14:paraId="250571E1" w14:textId="77777777" w:rsidR="00882244" w:rsidRDefault="00023710" w:rsidP="00023710">
      <w:pPr>
        <w:jc w:val="both"/>
      </w:pPr>
      <w:r>
        <w:t>Masses m</w:t>
      </w:r>
      <w:r w:rsidR="00181D26">
        <w:rPr>
          <w:position w:val="-4"/>
          <w:sz w:val="20"/>
          <w:vertAlign w:val="subscript"/>
        </w:rPr>
        <w:t>2</w:t>
      </w:r>
      <w:r>
        <w:t xml:space="preserve"> and m</w:t>
      </w:r>
      <w:r w:rsidR="00C66807">
        <w:rPr>
          <w:position w:val="-4"/>
          <w:sz w:val="20"/>
          <w:vertAlign w:val="subscript"/>
        </w:rPr>
        <w:t>3</w:t>
      </w:r>
    </w:p>
    <w:p w14:paraId="5CEE888C" w14:textId="77777777" w:rsidR="00023710" w:rsidRDefault="00882244" w:rsidP="00023710">
      <w:pPr>
        <w:jc w:val="both"/>
        <w:rPr>
          <w:vertAlign w:val="subscript"/>
        </w:rPr>
      </w:pPr>
      <w:r>
        <w:t>C</w:t>
      </w:r>
      <w:r w:rsidR="00023710">
        <w:t>entroidal mass moments of inertia J</w:t>
      </w:r>
      <w:r w:rsidR="00D622CD">
        <w:rPr>
          <w:position w:val="-4"/>
          <w:sz w:val="20"/>
          <w:vertAlign w:val="subscript"/>
        </w:rPr>
        <w:t>G2</w:t>
      </w:r>
      <w:r w:rsidR="00023710">
        <w:t xml:space="preserve"> and J</w:t>
      </w:r>
      <w:r w:rsidR="00D622CD">
        <w:rPr>
          <w:position w:val="-4"/>
          <w:sz w:val="20"/>
          <w:vertAlign w:val="subscript"/>
        </w:rPr>
        <w:t>G3</w:t>
      </w:r>
    </w:p>
    <w:p w14:paraId="45F94B76" w14:textId="77777777" w:rsidR="00023710" w:rsidRDefault="00023710" w:rsidP="00023710">
      <w:pPr>
        <w:jc w:val="both"/>
      </w:pPr>
      <w:r>
        <w:t>T</w:t>
      </w:r>
      <w:r w:rsidR="006E1350">
        <w:rPr>
          <w:position w:val="-4"/>
          <w:sz w:val="20"/>
          <w:vertAlign w:val="subscript"/>
        </w:rPr>
        <w:t>1on2</w:t>
      </w:r>
      <w:r w:rsidR="00181D26">
        <w:t xml:space="preserve"> is torque of ground on bar 2</w:t>
      </w:r>
      <w:r>
        <w:t xml:space="preserve"> about </w:t>
      </w:r>
      <w:r w:rsidR="00D622CD">
        <w:t>revolute</w:t>
      </w:r>
      <w:r>
        <w:t xml:space="preserve"> A measured CCW positive</w:t>
      </w:r>
    </w:p>
    <w:p w14:paraId="07D0B73A" w14:textId="77777777" w:rsidR="00023710" w:rsidRDefault="00023710" w:rsidP="00023710">
      <w:pPr>
        <w:jc w:val="both"/>
      </w:pPr>
      <w:r>
        <w:t>T</w:t>
      </w:r>
      <w:r w:rsidR="006E1350">
        <w:rPr>
          <w:position w:val="-4"/>
          <w:sz w:val="20"/>
          <w:vertAlign w:val="subscript"/>
        </w:rPr>
        <w:t>2on3</w:t>
      </w:r>
      <w:r w:rsidR="00181D26">
        <w:t xml:space="preserve"> is torque of bar 2</w:t>
      </w:r>
      <w:r w:rsidR="00C66807">
        <w:t xml:space="preserve"> on bar 3</w:t>
      </w:r>
      <w:r w:rsidR="00D622CD">
        <w:t xml:space="preserve"> about revolute</w:t>
      </w:r>
      <w:r>
        <w:t xml:space="preserve"> B measured CCW positive</w:t>
      </w:r>
    </w:p>
    <w:p w14:paraId="6D11D8E0" w14:textId="77777777" w:rsidR="00023710" w:rsidRDefault="00023710" w:rsidP="00023710">
      <w:pPr>
        <w:jc w:val="both"/>
      </w:pPr>
      <w:r>
        <w:t>Gravity g acts along negative y axis</w:t>
      </w:r>
    </w:p>
    <w:p w14:paraId="60B9FB0A" w14:textId="77777777" w:rsidR="00165108" w:rsidRDefault="00165108" w:rsidP="00023710">
      <w:pPr>
        <w:jc w:val="both"/>
      </w:pPr>
    </w:p>
    <w:p w14:paraId="59E09D9A" w14:textId="77777777" w:rsidR="00165108" w:rsidRDefault="00165108" w:rsidP="00023710">
      <w:pPr>
        <w:jc w:val="both"/>
      </w:pPr>
      <w:proofErr w:type="spellStart"/>
      <w:r>
        <w:t>nL</w:t>
      </w:r>
      <w:proofErr w:type="spellEnd"/>
      <w:r>
        <w:t xml:space="preserve"> = 3          nJ1=2          m = 3 (nL-1) – 2 nJ1 = 2</w:t>
      </w:r>
    </w:p>
    <w:p w14:paraId="190AF729" w14:textId="77777777" w:rsidR="007D677E" w:rsidRDefault="007D677E" w:rsidP="00023710">
      <w:pPr>
        <w:jc w:val="both"/>
      </w:pPr>
    </w:p>
    <w:p w14:paraId="54B8AE0B" w14:textId="77777777" w:rsidR="0007186F" w:rsidRDefault="0007186F" w:rsidP="00023710">
      <w:pPr>
        <w:jc w:val="both"/>
      </w:pPr>
    </w:p>
    <w:p w14:paraId="4BF9C725" w14:textId="77777777" w:rsidR="0007186F" w:rsidRDefault="0007186F" w:rsidP="00023710">
      <w:pPr>
        <w:jc w:val="both"/>
      </w:pPr>
    </w:p>
    <w:p w14:paraId="4859A68A" w14:textId="77777777" w:rsidR="00F43126" w:rsidRDefault="00F43126">
      <w:pPr>
        <w:rPr>
          <w:u w:val="single"/>
        </w:rPr>
      </w:pPr>
      <w:r>
        <w:rPr>
          <w:u w:val="single"/>
        </w:rPr>
        <w:br w:type="page"/>
      </w:r>
    </w:p>
    <w:p w14:paraId="3256DCA4" w14:textId="77777777" w:rsidR="00165108" w:rsidRPr="007D677E" w:rsidRDefault="0007186F" w:rsidP="00023710">
      <w:pPr>
        <w:jc w:val="both"/>
      </w:pPr>
      <w:proofErr w:type="spellStart"/>
      <w:r>
        <w:rPr>
          <w:u w:val="single"/>
        </w:rPr>
        <w:lastRenderedPageBreak/>
        <w:t>Lagrangian</w:t>
      </w:r>
      <w:proofErr w:type="spellEnd"/>
      <w:r w:rsidR="00504EC4">
        <w:rPr>
          <w:u w:val="single"/>
        </w:rPr>
        <w:t xml:space="preserve"> method</w:t>
      </w:r>
      <w:r w:rsidR="007D677E">
        <w:t xml:space="preserve"> </w:t>
      </w:r>
      <w:r w:rsidR="00EB2A34">
        <w:t>(</w:t>
      </w:r>
      <w:r w:rsidR="007D677E">
        <w:t>from Notes_09_02</w:t>
      </w:r>
      <w:r w:rsidR="00EB2A34">
        <w:t>)</w:t>
      </w:r>
    </w:p>
    <w:p w14:paraId="495B579E" w14:textId="77777777" w:rsidR="00165108" w:rsidRDefault="00165108" w:rsidP="00023710">
      <w:pPr>
        <w:jc w:val="both"/>
      </w:pPr>
    </w:p>
    <w:p w14:paraId="503D32A5" w14:textId="77777777" w:rsidR="00165108" w:rsidRDefault="00BB306D" w:rsidP="00023710">
      <w:pPr>
        <w:jc w:val="both"/>
      </w:pPr>
      <w:r w:rsidRPr="00165108">
        <w:rPr>
          <w:position w:val="-32"/>
        </w:rPr>
        <w:object w:dxaOrig="4800" w:dyaOrig="760" w14:anchorId="00B1D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38.4pt" o:ole="">
            <v:imagedata r:id="rId6" o:title=""/>
          </v:shape>
          <o:OLEObject Type="Embed" ProgID="Equation.3" ShapeID="_x0000_i1025" DrawAspect="Content" ObjectID="_1709017686" r:id="rId7"/>
        </w:object>
      </w:r>
      <w:r w:rsidR="00165108">
        <w:t xml:space="preserve">     Note:  </w:t>
      </w:r>
      <w:r w:rsidR="00165108" w:rsidRPr="00165108">
        <w:rPr>
          <w:rFonts w:ascii="Symbol" w:hAnsi="Symbol"/>
        </w:rPr>
        <w:t></w:t>
      </w:r>
      <w:r w:rsidR="00165108" w:rsidRPr="00165108">
        <w:rPr>
          <w:vertAlign w:val="subscript"/>
        </w:rPr>
        <w:t>3</w:t>
      </w:r>
      <w:r w:rsidR="00165108">
        <w:t xml:space="preserve"> measured relative to </w:t>
      </w:r>
      <w:r w:rsidR="00165108" w:rsidRPr="00165108">
        <w:rPr>
          <w:rFonts w:ascii="Symbol" w:hAnsi="Symbol"/>
        </w:rPr>
        <w:t></w:t>
      </w:r>
      <w:r w:rsidR="00165108" w:rsidRPr="00165108">
        <w:rPr>
          <w:vertAlign w:val="subscript"/>
        </w:rPr>
        <w:t>2</w:t>
      </w:r>
    </w:p>
    <w:p w14:paraId="56CCD382" w14:textId="77777777" w:rsidR="007D677E" w:rsidRDefault="007D677E" w:rsidP="007D677E">
      <w:pPr>
        <w:jc w:val="both"/>
        <w:rPr>
          <w:lang w:val="pt-BR"/>
        </w:rPr>
      </w:pPr>
    </w:p>
    <w:p w14:paraId="0ADB0DD4" w14:textId="77777777" w:rsidR="00F43126" w:rsidRDefault="00F43126" w:rsidP="00F43126">
      <w:pPr>
        <w:jc w:val="both"/>
      </w:pPr>
      <w:r w:rsidRPr="00F32BFA">
        <w:rPr>
          <w:position w:val="-12"/>
        </w:rPr>
        <w:object w:dxaOrig="1520" w:dyaOrig="380" w14:anchorId="4234A74D">
          <v:shape id="_x0000_i1026" type="#_x0000_t75" style="width:75.6pt;height:18.6pt" o:ole="">
            <v:imagedata r:id="rId8" o:title=""/>
          </v:shape>
          <o:OLEObject Type="Embed" ProgID="Equation.3" ShapeID="_x0000_i1026" DrawAspect="Content" ObjectID="_1709017687" r:id="rId9"/>
        </w:object>
      </w:r>
    </w:p>
    <w:p w14:paraId="10AE2B33" w14:textId="77777777" w:rsidR="00F43126" w:rsidRDefault="00F43126" w:rsidP="00F43126">
      <w:pPr>
        <w:jc w:val="both"/>
      </w:pPr>
      <w:r w:rsidRPr="000F70E1">
        <w:rPr>
          <w:position w:val="-12"/>
        </w:rPr>
        <w:object w:dxaOrig="4500" w:dyaOrig="380" w14:anchorId="7902FD47">
          <v:shape id="_x0000_i1027" type="#_x0000_t75" style="width:225pt;height:18.6pt" o:ole="">
            <v:imagedata r:id="rId10" o:title=""/>
          </v:shape>
          <o:OLEObject Type="Embed" ProgID="Equation.3" ShapeID="_x0000_i1027" DrawAspect="Content" ObjectID="_1709017688" r:id="rId11"/>
        </w:object>
      </w:r>
    </w:p>
    <w:p w14:paraId="04BC0B50" w14:textId="77777777" w:rsidR="00F43126" w:rsidRDefault="00F43126" w:rsidP="00F43126">
      <w:pPr>
        <w:jc w:val="both"/>
      </w:pPr>
      <w:r w:rsidRPr="000F70E1">
        <w:rPr>
          <w:position w:val="-12"/>
        </w:rPr>
        <w:object w:dxaOrig="2280" w:dyaOrig="360" w14:anchorId="02BB7CF7">
          <v:shape id="_x0000_i1028" type="#_x0000_t75" style="width:114pt;height:17.4pt" o:ole="">
            <v:imagedata r:id="rId12" o:title=""/>
          </v:shape>
          <o:OLEObject Type="Embed" ProgID="Equation.3" ShapeID="_x0000_i1028" DrawAspect="Content" ObjectID="_1709017689" r:id="rId13"/>
        </w:object>
      </w:r>
    </w:p>
    <w:p w14:paraId="3D0AAFFD" w14:textId="77777777" w:rsidR="00F43126" w:rsidRDefault="00F43126" w:rsidP="00F43126">
      <w:pPr>
        <w:jc w:val="both"/>
      </w:pPr>
      <w:r w:rsidRPr="007A1D8F">
        <w:rPr>
          <w:position w:val="-12"/>
        </w:rPr>
        <w:object w:dxaOrig="1800" w:dyaOrig="360" w14:anchorId="6DB5C00F">
          <v:shape id="_x0000_i1029" type="#_x0000_t75" style="width:90pt;height:17.4pt" o:ole="">
            <v:imagedata r:id="rId14" o:title=""/>
          </v:shape>
          <o:OLEObject Type="Embed" ProgID="Equation.3" ShapeID="_x0000_i1029" DrawAspect="Content" ObjectID="_1709017690" r:id="rId15"/>
        </w:object>
      </w:r>
    </w:p>
    <w:p w14:paraId="5E0E5207" w14:textId="77777777" w:rsidR="00F43126" w:rsidRDefault="00F43126" w:rsidP="00F43126">
      <w:pPr>
        <w:jc w:val="both"/>
      </w:pPr>
      <w:r w:rsidRPr="007A1D8F">
        <w:rPr>
          <w:position w:val="-12"/>
        </w:rPr>
        <w:object w:dxaOrig="2760" w:dyaOrig="360" w14:anchorId="7095DF5B">
          <v:shape id="_x0000_i1030" type="#_x0000_t75" style="width:138pt;height:17.4pt" o:ole="">
            <v:imagedata r:id="rId16" o:title=""/>
          </v:shape>
          <o:OLEObject Type="Embed" ProgID="Equation.3" ShapeID="_x0000_i1030" DrawAspect="Content" ObjectID="_1709017691" r:id="rId17"/>
        </w:object>
      </w:r>
    </w:p>
    <w:p w14:paraId="666DBD91" w14:textId="77777777" w:rsidR="00F43126" w:rsidRDefault="00F43126" w:rsidP="00F43126">
      <w:pPr>
        <w:jc w:val="both"/>
      </w:pPr>
      <w:r w:rsidRPr="007A1D8F">
        <w:rPr>
          <w:position w:val="-12"/>
        </w:rPr>
        <w:object w:dxaOrig="2520" w:dyaOrig="360" w14:anchorId="40A6AA28">
          <v:shape id="_x0000_i1031" type="#_x0000_t75" style="width:126.6pt;height:17.4pt" o:ole="">
            <v:imagedata r:id="rId18" o:title=""/>
          </v:shape>
          <o:OLEObject Type="Embed" ProgID="Equation.3" ShapeID="_x0000_i1031" DrawAspect="Content" ObjectID="_1709017692" r:id="rId19"/>
        </w:object>
      </w:r>
    </w:p>
    <w:p w14:paraId="1B0E5A84" w14:textId="77777777" w:rsidR="00504EC4" w:rsidRDefault="00504EC4" w:rsidP="00F43126">
      <w:pPr>
        <w:jc w:val="both"/>
      </w:pPr>
    </w:p>
    <w:p w14:paraId="10B33094" w14:textId="77777777" w:rsidR="00762855" w:rsidRDefault="00762855" w:rsidP="00F43126">
      <w:pPr>
        <w:jc w:val="both"/>
      </w:pPr>
    </w:p>
    <w:p w14:paraId="455B6133" w14:textId="77777777" w:rsidR="00F43126" w:rsidRPr="006050B8" w:rsidRDefault="00F43126" w:rsidP="00F43126">
      <w:pPr>
        <w:rPr>
          <w:b/>
        </w:rPr>
      </w:pPr>
      <w:r w:rsidRPr="006050B8">
        <w:rPr>
          <w:b/>
        </w:rPr>
        <w:t>inverse dynamics</w:t>
      </w:r>
    </w:p>
    <w:p w14:paraId="5DACCDA6" w14:textId="77777777" w:rsidR="00F43126" w:rsidRDefault="00F43126" w:rsidP="00F43126"/>
    <w:p w14:paraId="495A3744" w14:textId="77777777" w:rsidR="00F43126" w:rsidRDefault="00F43126" w:rsidP="00F43126">
      <w:pPr>
        <w:jc w:val="both"/>
      </w:pPr>
      <w:r w:rsidRPr="00814FAB">
        <w:rPr>
          <w:position w:val="-38"/>
        </w:rPr>
        <w:object w:dxaOrig="5480" w:dyaOrig="800" w14:anchorId="54DAA35C">
          <v:shape id="_x0000_i1032" type="#_x0000_t75" style="width:273.6pt;height:39.6pt" o:ole="" fillcolor="window">
            <v:imagedata r:id="rId20" o:title=""/>
          </v:shape>
          <o:OLEObject Type="Embed" ProgID="Equation.3" ShapeID="_x0000_i1032" DrawAspect="Content" ObjectID="_1709017693" r:id="rId21">
            <o:FieldCodes>\* mergeformat</o:FieldCodes>
          </o:OLEObject>
        </w:object>
      </w:r>
    </w:p>
    <w:p w14:paraId="2506FD01" w14:textId="77777777" w:rsidR="00F43126" w:rsidRDefault="00F43126" w:rsidP="00F43126">
      <w:pPr>
        <w:jc w:val="both"/>
      </w:pPr>
    </w:p>
    <w:p w14:paraId="1824C5EA" w14:textId="77777777" w:rsidR="00F43126" w:rsidRDefault="00F43126" w:rsidP="00F43126">
      <w:r w:rsidRPr="00FE1662">
        <w:t>know</w:t>
      </w:r>
      <w:r>
        <w:t xml:space="preserve"> driver motion </w:t>
      </w:r>
      <w:r w:rsidRPr="00BB306D">
        <w:rPr>
          <w:b/>
          <w:u w:val="single"/>
        </w:rPr>
        <w:t>at any time</w:t>
      </w:r>
      <w:r w:rsidR="00513E16">
        <w:t xml:space="preserve"> t -</w:t>
      </w:r>
      <w:r>
        <w:t xml:space="preserve"> find </w:t>
      </w:r>
      <w:r w:rsidRPr="00FE1662">
        <w:rPr>
          <w:position w:val="-10"/>
        </w:rPr>
        <w:object w:dxaOrig="1340" w:dyaOrig="340" w14:anchorId="62B9F0AA">
          <v:shape id="_x0000_i1033" type="#_x0000_t75" style="width:66.6pt;height:17.4pt" o:ole="">
            <v:imagedata r:id="rId22" o:title=""/>
          </v:shape>
          <o:OLEObject Type="Embed" ProgID="Equation.3" ShapeID="_x0000_i1033" DrawAspect="Content" ObjectID="_1709017694" r:id="rId23"/>
        </w:object>
      </w:r>
    </w:p>
    <w:p w14:paraId="55C95E79" w14:textId="77777777" w:rsidR="00EB2A34" w:rsidRDefault="00EB2A34" w:rsidP="00F43126"/>
    <w:p w14:paraId="293A3834" w14:textId="77777777" w:rsidR="00F43126" w:rsidRDefault="00EB2A34" w:rsidP="00F43126">
      <w:r>
        <w:t>c</w:t>
      </w:r>
      <w:r w:rsidR="00F43126">
        <w:t xml:space="preserve">ompute </w:t>
      </w:r>
      <w:r w:rsidR="00513E16">
        <w:t xml:space="preserve">driver torques </w:t>
      </w:r>
      <w:r w:rsidRPr="00BB306D">
        <w:rPr>
          <w:position w:val="-14"/>
        </w:rPr>
        <w:object w:dxaOrig="1240" w:dyaOrig="380" w14:anchorId="12528759">
          <v:shape id="_x0000_i1034" type="#_x0000_t75" style="width:61.8pt;height:18.6pt" o:ole="">
            <v:imagedata r:id="rId24" o:title=""/>
          </v:shape>
          <o:OLEObject Type="Embed" ProgID="Equation.3" ShapeID="_x0000_i1034" DrawAspect="Content" ObjectID="_1709017695" r:id="rId25"/>
        </w:object>
      </w:r>
      <w:r w:rsidR="00F43126">
        <w:t xml:space="preserve">  from </w:t>
      </w:r>
      <w:proofErr w:type="spellStart"/>
      <w:r w:rsidR="00F43126">
        <w:t>Lagrangian</w:t>
      </w:r>
      <w:proofErr w:type="spellEnd"/>
      <w:r w:rsidR="00F43126">
        <w:t xml:space="preserve"> equations</w:t>
      </w:r>
    </w:p>
    <w:p w14:paraId="398ADA1D" w14:textId="77777777" w:rsidR="00F43126" w:rsidRDefault="00F43126" w:rsidP="00F43126"/>
    <w:p w14:paraId="1EDE5F5B" w14:textId="77777777" w:rsidR="00F43126" w:rsidRDefault="00F43126" w:rsidP="00F43126">
      <w:proofErr w:type="gramStart"/>
      <w:r>
        <w:t xml:space="preserve">compute  </w:t>
      </w:r>
      <w:r w:rsidR="00513E16">
        <w:t>joint</w:t>
      </w:r>
      <w:proofErr w:type="gramEnd"/>
      <w:r w:rsidR="00513E16">
        <w:t xml:space="preserve"> forces </w:t>
      </w:r>
      <w:r w:rsidR="00EB2A34" w:rsidRPr="00BB306D">
        <w:rPr>
          <w:position w:val="-14"/>
        </w:rPr>
        <w:object w:dxaOrig="2940" w:dyaOrig="420" w14:anchorId="031F0FCB">
          <v:shape id="_x0000_i1035" type="#_x0000_t75" style="width:147pt;height:20.4pt" o:ole="">
            <v:imagedata r:id="rId26" o:title=""/>
          </v:shape>
          <o:OLEObject Type="Embed" ProgID="Equation.3" ShapeID="_x0000_i1035" DrawAspect="Content" ObjectID="_1709017696" r:id="rId27"/>
        </w:object>
      </w:r>
      <w:r>
        <w:t xml:space="preserve">  from Newtonian equations</w:t>
      </w:r>
    </w:p>
    <w:p w14:paraId="53FCF136" w14:textId="77777777" w:rsidR="00F43126" w:rsidRDefault="00F43126" w:rsidP="00F43126"/>
    <w:p w14:paraId="29BE8593" w14:textId="77777777" w:rsidR="00F43126" w:rsidRDefault="00F43126" w:rsidP="00F43126">
      <w:r>
        <w:t xml:space="preserve">may arbitrarily choose </w:t>
      </w:r>
      <w:r w:rsidRPr="00BB306D">
        <w:rPr>
          <w:b/>
          <w:u w:val="single"/>
        </w:rPr>
        <w:t>any other time</w:t>
      </w:r>
      <w:r>
        <w:t xml:space="preserve"> t</w:t>
      </w:r>
    </w:p>
    <w:p w14:paraId="0D1733E5" w14:textId="77777777" w:rsidR="00F43126" w:rsidRDefault="00F43126" w:rsidP="00F43126"/>
    <w:p w14:paraId="4E2E8359" w14:textId="77777777" w:rsidR="00F43126" w:rsidRDefault="00F43126" w:rsidP="00F43126"/>
    <w:p w14:paraId="6971DF25" w14:textId="77777777" w:rsidR="00EB2A34" w:rsidRDefault="00EB2A34" w:rsidP="00F43126"/>
    <w:p w14:paraId="508A8B45" w14:textId="77777777" w:rsidR="00F43126" w:rsidRDefault="00F43126" w:rsidP="00F43126">
      <w:pPr>
        <w:rPr>
          <w:b/>
        </w:rPr>
      </w:pPr>
      <w:r w:rsidRPr="006050B8">
        <w:rPr>
          <w:b/>
        </w:rPr>
        <w:t>forward dynamics</w:t>
      </w:r>
    </w:p>
    <w:p w14:paraId="6E0DC76E" w14:textId="77777777" w:rsidR="00EB2A34" w:rsidRPr="006050B8" w:rsidRDefault="00EB2A34" w:rsidP="00F43126">
      <w:pPr>
        <w:rPr>
          <w:b/>
        </w:rPr>
      </w:pPr>
    </w:p>
    <w:p w14:paraId="21A8C059" w14:textId="77777777" w:rsidR="00F43126" w:rsidRDefault="00EB2A34" w:rsidP="00F43126">
      <w:r w:rsidRPr="00814FAB">
        <w:rPr>
          <w:position w:val="-38"/>
        </w:rPr>
        <w:object w:dxaOrig="5880" w:dyaOrig="840" w14:anchorId="59AD8389">
          <v:shape id="_x0000_i1036" type="#_x0000_t75" style="width:294pt;height:42pt" o:ole="" fillcolor="window">
            <v:imagedata r:id="rId28" o:title=""/>
          </v:shape>
          <o:OLEObject Type="Embed" ProgID="Equation.3" ShapeID="_x0000_i1036" DrawAspect="Content" ObjectID="_1709017697" r:id="rId29">
            <o:FieldCodes>\* mergeformat</o:FieldCodes>
          </o:OLEObject>
        </w:object>
      </w:r>
    </w:p>
    <w:p w14:paraId="61E7D3B2" w14:textId="77777777" w:rsidR="00EB2A34" w:rsidRDefault="00EB2A34" w:rsidP="00F43126"/>
    <w:p w14:paraId="15B14ACE" w14:textId="77777777" w:rsidR="00F43126" w:rsidRDefault="00F43126" w:rsidP="00F43126">
      <w:r>
        <w:t xml:space="preserve">know current state </w:t>
      </w:r>
      <w:r w:rsidRPr="008D0C31">
        <w:rPr>
          <w:position w:val="-10"/>
        </w:rPr>
        <w:object w:dxaOrig="1080" w:dyaOrig="340" w14:anchorId="709BFFBA">
          <v:shape id="_x0000_i1037" type="#_x0000_t75" style="width:54.6pt;height:17.4pt" o:ole="">
            <v:imagedata r:id="rId30" o:title=""/>
          </v:shape>
          <o:OLEObject Type="Embed" ProgID="Equation.3" ShapeID="_x0000_i1037" DrawAspect="Content" ObjectID="_1709017698" r:id="rId31"/>
        </w:object>
      </w:r>
      <w:r>
        <w:t xml:space="preserve"> at current t</w:t>
      </w:r>
    </w:p>
    <w:p w14:paraId="4D8F6CF8" w14:textId="77777777" w:rsidR="00F43126" w:rsidRDefault="00F43126" w:rsidP="00F43126"/>
    <w:p w14:paraId="12543F69" w14:textId="77777777" w:rsidR="00EB2A34" w:rsidRDefault="00F43126" w:rsidP="00F43126">
      <w:r>
        <w:t>compute</w:t>
      </w:r>
      <w:r w:rsidRPr="003349EA">
        <w:t xml:space="preserve"> </w:t>
      </w:r>
      <w:r w:rsidRPr="008D0C31">
        <w:rPr>
          <w:position w:val="-10"/>
        </w:rPr>
        <w:object w:dxaOrig="340" w:dyaOrig="340" w14:anchorId="2BAE7510">
          <v:shape id="_x0000_i1038" type="#_x0000_t75" style="width:17.4pt;height:17.4pt" o:ole="">
            <v:imagedata r:id="rId32" o:title=""/>
          </v:shape>
          <o:OLEObject Type="Embed" ProgID="Equation.3" ShapeID="_x0000_i1038" DrawAspect="Content" ObjectID="_1709017699" r:id="rId33"/>
        </w:object>
      </w:r>
      <w:r>
        <w:t xml:space="preserve"> </w:t>
      </w:r>
      <w:r w:rsidR="00513E16">
        <w:t xml:space="preserve">from </w:t>
      </w:r>
      <w:proofErr w:type="spellStart"/>
      <w:r w:rsidR="00513E16">
        <w:t>Lagrangian</w:t>
      </w:r>
      <w:proofErr w:type="spellEnd"/>
      <w:r w:rsidR="00513E16">
        <w:t xml:space="preserve"> equations</w:t>
      </w:r>
    </w:p>
    <w:p w14:paraId="45116667" w14:textId="77777777" w:rsidR="00EB2A34" w:rsidRDefault="00EB2A34" w:rsidP="00EB2A34"/>
    <w:p w14:paraId="47924D4B" w14:textId="77777777" w:rsidR="00EB2A34" w:rsidRDefault="00EB2A34" w:rsidP="00EB2A34">
      <w:r>
        <w:t xml:space="preserve">compute  </w:t>
      </w:r>
      <w:r w:rsidR="00BC7D69">
        <w:rPr>
          <w:position w:val="-14"/>
        </w:rPr>
        <w:pict w14:anchorId="5ECDAF44">
          <v:shape id="_x0000_i1039" type="#_x0000_t75" style="width:147pt;height:20.4pt">
            <v:imagedata r:id="rId26" o:title=""/>
          </v:shape>
        </w:pict>
      </w:r>
      <w:r>
        <w:t xml:space="preserve">  from Newtonian equations</w:t>
      </w:r>
    </w:p>
    <w:p w14:paraId="52AC01D9" w14:textId="77777777" w:rsidR="00F43126" w:rsidRDefault="00F43126" w:rsidP="00F43126"/>
    <w:p w14:paraId="2BCFC63D" w14:textId="77777777" w:rsidR="00F43126" w:rsidRDefault="00F43126" w:rsidP="00EB2A34">
      <w:pPr>
        <w:rPr>
          <w:u w:val="single"/>
        </w:rPr>
      </w:pPr>
      <w:r>
        <w:t xml:space="preserve">must integrate </w:t>
      </w:r>
      <w:r w:rsidRPr="008D0C31">
        <w:rPr>
          <w:position w:val="-10"/>
        </w:rPr>
        <w:object w:dxaOrig="340" w:dyaOrig="340" w14:anchorId="13C9B659">
          <v:shape id="_x0000_i1040" type="#_x0000_t75" style="width:17.4pt;height:17.4pt" o:ole="">
            <v:imagedata r:id="rId34" o:title=""/>
          </v:shape>
          <o:OLEObject Type="Embed" ProgID="Equation.3" ShapeID="_x0000_i1040" DrawAspect="Content" ObjectID="_1709017700" r:id="rId35"/>
        </w:object>
      </w:r>
      <w:r>
        <w:t xml:space="preserve"> to get </w:t>
      </w:r>
      <w:r w:rsidR="00762855">
        <w:t xml:space="preserve">new </w:t>
      </w:r>
      <w:r w:rsidRPr="008D0C31">
        <w:rPr>
          <w:position w:val="-10"/>
        </w:rPr>
        <w:object w:dxaOrig="1080" w:dyaOrig="340" w14:anchorId="3C65245D">
          <v:shape id="_x0000_i1041" type="#_x0000_t75" style="width:54.6pt;height:17.4pt" o:ole="">
            <v:imagedata r:id="rId36" o:title=""/>
          </v:shape>
          <o:OLEObject Type="Embed" ProgID="Equation.3" ShapeID="_x0000_i1041" DrawAspect="Content" ObjectID="_1709017701" r:id="rId37"/>
        </w:object>
      </w:r>
      <w:r>
        <w:t xml:space="preserve"> at the </w:t>
      </w:r>
      <w:r w:rsidRPr="00BB306D">
        <w:rPr>
          <w:b/>
          <w:u w:val="single"/>
        </w:rPr>
        <w:t>next time step</w:t>
      </w:r>
      <w:r>
        <w:br w:type="page"/>
      </w:r>
    </w:p>
    <w:p w14:paraId="5CF4D4EB" w14:textId="77777777" w:rsidR="00F43126" w:rsidRPr="00F43126" w:rsidRDefault="00513E16" w:rsidP="00F43126">
      <w:pPr>
        <w:jc w:val="both"/>
        <w:rPr>
          <w:u w:val="single"/>
        </w:rPr>
      </w:pPr>
      <w:r>
        <w:rPr>
          <w:u w:val="single"/>
        </w:rPr>
        <w:lastRenderedPageBreak/>
        <w:t>Newtonian method</w:t>
      </w:r>
      <w:r w:rsidR="00EB2A34" w:rsidRPr="00EB2A34">
        <w:t xml:space="preserve"> (from free body diagrams)</w:t>
      </w:r>
    </w:p>
    <w:p w14:paraId="37993581" w14:textId="77777777" w:rsidR="00F43126" w:rsidRDefault="00F43126" w:rsidP="00F43126">
      <w:pPr>
        <w:jc w:val="both"/>
      </w:pPr>
    </w:p>
    <w:p w14:paraId="0BA6728E" w14:textId="77777777" w:rsidR="00513E16" w:rsidRDefault="00EE6049" w:rsidP="00F43126">
      <w:pPr>
        <w:jc w:val="both"/>
      </w:pPr>
      <w:r w:rsidRPr="00B96AA6">
        <w:rPr>
          <w:position w:val="-114"/>
        </w:rPr>
        <w:object w:dxaOrig="5000" w:dyaOrig="2400" w14:anchorId="0F30C7D3">
          <v:shape id="_x0000_i1042" type="#_x0000_t75" style="width:250.2pt;height:119.4pt" o:ole="">
            <v:imagedata r:id="rId38" o:title=""/>
          </v:shape>
          <o:OLEObject Type="Embed" ProgID="Equation.DSMT4" ShapeID="_x0000_i1042" DrawAspect="Content" ObjectID="_1709017702" r:id="rId39"/>
        </w:object>
      </w:r>
    </w:p>
    <w:p w14:paraId="0B855927" w14:textId="77777777" w:rsidR="00762855" w:rsidRDefault="00762855" w:rsidP="00F43126">
      <w:pPr>
        <w:jc w:val="both"/>
      </w:pPr>
    </w:p>
    <w:p w14:paraId="15B9DD0D" w14:textId="77777777" w:rsidR="00513E16" w:rsidRDefault="00513E16" w:rsidP="00513E16">
      <w:pPr>
        <w:jc w:val="both"/>
      </w:pPr>
    </w:p>
    <w:p w14:paraId="1661F1D3" w14:textId="77777777" w:rsidR="00EB2A34" w:rsidRPr="006050B8" w:rsidRDefault="00EB2A34" w:rsidP="00EB2A34">
      <w:pPr>
        <w:rPr>
          <w:b/>
        </w:rPr>
      </w:pPr>
      <w:r w:rsidRPr="006050B8">
        <w:rPr>
          <w:b/>
        </w:rPr>
        <w:t>inverse dynamics</w:t>
      </w:r>
    </w:p>
    <w:p w14:paraId="4686E4AC" w14:textId="77777777" w:rsidR="00762855" w:rsidRDefault="00762855" w:rsidP="00762855">
      <w:pPr>
        <w:jc w:val="both"/>
      </w:pPr>
    </w:p>
    <w:p w14:paraId="3FFF7D17" w14:textId="77777777" w:rsidR="00762855" w:rsidRDefault="00762855" w:rsidP="00762855">
      <w:pPr>
        <w:jc w:val="both"/>
      </w:pPr>
    </w:p>
    <w:p w14:paraId="476EB6B1" w14:textId="77777777" w:rsidR="00762855" w:rsidRDefault="00762855" w:rsidP="00762855">
      <w:pPr>
        <w:jc w:val="both"/>
      </w:pPr>
    </w:p>
    <w:p w14:paraId="7D638E3F" w14:textId="77777777" w:rsidR="00762855" w:rsidRDefault="00762855" w:rsidP="00762855">
      <w:r>
        <w:br w:type="textWrapping" w:clear="all"/>
      </w:r>
    </w:p>
    <w:p w14:paraId="6F5500F1" w14:textId="77777777" w:rsidR="00EB2A34" w:rsidRDefault="00BC7D69" w:rsidP="00EB2A34">
      <w:r>
        <w:rPr>
          <w:noProof/>
        </w:rPr>
        <w:object w:dxaOrig="1440" w:dyaOrig="1440" w14:anchorId="5D6E9A6E">
          <v:shape id="_x0000_s1084" type="#_x0000_t75" style="position:absolute;margin-left:0;margin-top:-55.2pt;width:410.35pt;height:131.85pt;z-index:251667968;mso-position-horizontal:left;mso-position-horizontal-relative:text;mso-position-vertical-relative:text">
            <v:imagedata r:id="rId40" o:title=""/>
            <w10:wrap type="square" side="right"/>
          </v:shape>
          <o:OLEObject Type="Embed" ProgID="Equation.DSMT4" ShapeID="_x0000_s1084" DrawAspect="Content" ObjectID="_1709017730" r:id="rId41"/>
        </w:object>
      </w:r>
      <w:r w:rsidR="00EB2A34" w:rsidRPr="00FE1662">
        <w:t>know</w:t>
      </w:r>
      <w:r w:rsidR="00EB2A34">
        <w:t xml:space="preserve"> driver motion </w:t>
      </w:r>
      <w:r w:rsidR="00EB2A34" w:rsidRPr="00BB306D">
        <w:rPr>
          <w:b/>
          <w:u w:val="single"/>
        </w:rPr>
        <w:t>at any time</w:t>
      </w:r>
      <w:r w:rsidR="00513E16">
        <w:t xml:space="preserve"> t - find positions, </w:t>
      </w:r>
      <w:proofErr w:type="gramStart"/>
      <w:r w:rsidR="00513E16">
        <w:t>velocities</w:t>
      </w:r>
      <w:proofErr w:type="gramEnd"/>
      <w:r w:rsidR="00513E16">
        <w:t xml:space="preserve"> and accelerations</w:t>
      </w:r>
    </w:p>
    <w:p w14:paraId="2B1219B5" w14:textId="77777777" w:rsidR="00EB2A34" w:rsidRDefault="00EB2A34" w:rsidP="00EB2A34"/>
    <w:p w14:paraId="70710DD7" w14:textId="77777777" w:rsidR="00EB2A34" w:rsidRDefault="00EB2A34" w:rsidP="00EB2A34">
      <w:r>
        <w:t xml:space="preserve">compute </w:t>
      </w:r>
      <w:r w:rsidR="00513E16">
        <w:t>joint forces</w:t>
      </w:r>
      <w:r>
        <w:t xml:space="preserve"> </w:t>
      </w:r>
      <w:r w:rsidR="001D22A3" w:rsidRPr="00BB306D">
        <w:rPr>
          <w:position w:val="-14"/>
        </w:rPr>
        <w:object w:dxaOrig="4599" w:dyaOrig="460" w14:anchorId="77275150">
          <v:shape id="_x0000_i1044" type="#_x0000_t75" style="width:230.4pt;height:23.4pt" o:ole="">
            <v:imagedata r:id="rId42" o:title=""/>
          </v:shape>
          <o:OLEObject Type="Embed" ProgID="Equation.3" ShapeID="_x0000_i1044" DrawAspect="Content" ObjectID="_1709017703" r:id="rId43"/>
        </w:object>
      </w:r>
    </w:p>
    <w:p w14:paraId="3C2CF02F" w14:textId="77777777" w:rsidR="00EB2A34" w:rsidRDefault="00EB2A34" w:rsidP="00EB2A34"/>
    <w:p w14:paraId="23071750" w14:textId="77777777" w:rsidR="00EB2A34" w:rsidRDefault="00EB2A34" w:rsidP="00EB2A34">
      <w:r>
        <w:t xml:space="preserve">may arbitrarily choose </w:t>
      </w:r>
      <w:r w:rsidRPr="00BB306D">
        <w:rPr>
          <w:b/>
          <w:u w:val="single"/>
        </w:rPr>
        <w:t>any other time</w:t>
      </w:r>
      <w:r>
        <w:t xml:space="preserve"> t</w:t>
      </w:r>
    </w:p>
    <w:p w14:paraId="6216228A" w14:textId="77777777" w:rsidR="00EB2A34" w:rsidRDefault="00EB2A34" w:rsidP="00EB2A34"/>
    <w:p w14:paraId="0637F71B" w14:textId="77777777" w:rsidR="00EB2A34" w:rsidRDefault="00EB2A34" w:rsidP="00EB2A34"/>
    <w:p w14:paraId="2C0F7AA9" w14:textId="77777777" w:rsidR="00EB2A34" w:rsidRDefault="00EB2A34" w:rsidP="00EB2A34"/>
    <w:p w14:paraId="68E1738B" w14:textId="77777777" w:rsidR="00EB2A34" w:rsidRPr="006050B8" w:rsidRDefault="00EB2A34" w:rsidP="00EB2A34">
      <w:pPr>
        <w:rPr>
          <w:b/>
        </w:rPr>
      </w:pPr>
      <w:r w:rsidRPr="006050B8">
        <w:rPr>
          <w:b/>
        </w:rPr>
        <w:t>forward dynamics</w:t>
      </w:r>
    </w:p>
    <w:p w14:paraId="2C1A86A5" w14:textId="77777777" w:rsidR="00EB2A34" w:rsidRDefault="00EB2A34" w:rsidP="00EB2A34"/>
    <w:p w14:paraId="10AC380B" w14:textId="77777777" w:rsidR="00EB2A34" w:rsidRDefault="00762855" w:rsidP="00EB2A34">
      <w:r>
        <w:t xml:space="preserve">know current positions and velocities </w:t>
      </w:r>
      <w:r w:rsidR="00EB2A34">
        <w:t>at current t</w:t>
      </w:r>
    </w:p>
    <w:p w14:paraId="39EEB824" w14:textId="77777777" w:rsidR="00EB2A34" w:rsidRDefault="00EB2A34" w:rsidP="00EB2A34"/>
    <w:p w14:paraId="161B151F" w14:textId="77777777" w:rsidR="00EB2A34" w:rsidRDefault="00762855" w:rsidP="00EB2A34">
      <w:r>
        <w:t xml:space="preserve">very cumbersome to compute joint forces </w:t>
      </w:r>
      <w:r w:rsidRPr="00762855">
        <w:rPr>
          <w:b/>
          <w:u w:val="single"/>
        </w:rPr>
        <w:t>and</w:t>
      </w:r>
      <w:r>
        <w:t xml:space="preserve"> accelerations</w:t>
      </w:r>
      <w:r w:rsidR="00EB2A34">
        <w:t xml:space="preserve"> </w:t>
      </w:r>
      <w:r w:rsidR="00EB2A34" w:rsidRPr="0007186F">
        <w:rPr>
          <w:b/>
          <w:u w:val="single"/>
        </w:rPr>
        <w:t>simultaneously</w:t>
      </w:r>
    </w:p>
    <w:p w14:paraId="28060A26" w14:textId="77777777" w:rsidR="00EB2A34" w:rsidRDefault="00EB2A34" w:rsidP="00EB2A34"/>
    <w:p w14:paraId="0AC01D03" w14:textId="77777777" w:rsidR="00EB2A34" w:rsidRDefault="00762855" w:rsidP="00EB2A34">
      <w:r>
        <w:t xml:space="preserve">must integrate accelerations to get new positions and velocities </w:t>
      </w:r>
      <w:r w:rsidR="00EB2A34">
        <w:t xml:space="preserve">at the </w:t>
      </w:r>
      <w:r w:rsidR="00EB2A34" w:rsidRPr="00BB306D">
        <w:rPr>
          <w:b/>
          <w:u w:val="single"/>
        </w:rPr>
        <w:t>next time step</w:t>
      </w:r>
    </w:p>
    <w:p w14:paraId="0725C154" w14:textId="77777777" w:rsidR="00EB2A34" w:rsidRDefault="00EB2A34" w:rsidP="00F43126"/>
    <w:p w14:paraId="4E7660B2" w14:textId="77777777" w:rsidR="007D677E" w:rsidRPr="007D677E" w:rsidRDefault="007D677E" w:rsidP="00023710">
      <w:pPr>
        <w:jc w:val="both"/>
        <w:rPr>
          <w:u w:val="single"/>
        </w:rPr>
      </w:pPr>
      <w:r>
        <w:rPr>
          <w:u w:val="single"/>
        </w:rPr>
        <w:br w:type="page"/>
      </w:r>
      <w:r w:rsidRPr="007D677E">
        <w:rPr>
          <w:u w:val="single"/>
        </w:rPr>
        <w:lastRenderedPageBreak/>
        <w:t>DAE dynamics</w:t>
      </w:r>
    </w:p>
    <w:p w14:paraId="2E687ACF" w14:textId="77777777" w:rsidR="007D677E" w:rsidRDefault="007D677E" w:rsidP="00023710">
      <w:pPr>
        <w:jc w:val="both"/>
      </w:pPr>
    </w:p>
    <w:p w14:paraId="793C317C" w14:textId="77777777" w:rsidR="00B90461" w:rsidRDefault="005818D5" w:rsidP="00023710">
      <w:pPr>
        <w:jc w:val="both"/>
      </w:pPr>
      <w:r w:rsidRPr="006E1350">
        <w:rPr>
          <w:position w:val="-104"/>
        </w:rPr>
        <w:object w:dxaOrig="5480" w:dyaOrig="2200" w14:anchorId="3A6764B9">
          <v:shape id="_x0000_i1045" type="#_x0000_t75" style="width:265.8pt;height:106.2pt" o:ole="">
            <v:imagedata r:id="rId44" o:title=""/>
          </v:shape>
          <o:OLEObject Type="Embed" ProgID="Equation.3" ShapeID="_x0000_i1045" DrawAspect="Content" ObjectID="_1709017704" r:id="rId45"/>
        </w:object>
      </w:r>
    </w:p>
    <w:p w14:paraId="15435D88" w14:textId="77777777" w:rsidR="007D677E" w:rsidRDefault="007D677E" w:rsidP="00023710">
      <w:pPr>
        <w:jc w:val="both"/>
      </w:pPr>
    </w:p>
    <w:p w14:paraId="5467EB12" w14:textId="77777777" w:rsidR="007D677E" w:rsidRDefault="00026419" w:rsidP="00023710">
      <w:pPr>
        <w:jc w:val="both"/>
      </w:pPr>
      <w:r w:rsidRPr="00BB306D">
        <w:rPr>
          <w:position w:val="-34"/>
        </w:rPr>
        <w:object w:dxaOrig="6039" w:dyaOrig="800" w14:anchorId="2B8FCE06">
          <v:shape id="_x0000_i1046" type="#_x0000_t75" style="width:302.4pt;height:41.4pt" o:ole="">
            <v:imagedata r:id="rId46" o:title=""/>
          </v:shape>
          <o:OLEObject Type="Embed" ProgID="Equation.3" ShapeID="_x0000_i1046" DrawAspect="Content" ObjectID="_1709017705" r:id="rId47"/>
        </w:object>
      </w:r>
    </w:p>
    <w:p w14:paraId="31B1E203" w14:textId="77777777" w:rsidR="00F53692" w:rsidRDefault="00F53692" w:rsidP="003349EA"/>
    <w:p w14:paraId="10386A14" w14:textId="77777777" w:rsidR="00FE1662" w:rsidRDefault="00FE1662" w:rsidP="003349EA">
      <w:pPr>
        <w:rPr>
          <w:b/>
        </w:rPr>
      </w:pPr>
      <w:r w:rsidRPr="006050B8">
        <w:rPr>
          <w:b/>
        </w:rPr>
        <w:t>inverse dynamics</w:t>
      </w:r>
    </w:p>
    <w:p w14:paraId="5F4A44B3" w14:textId="77777777" w:rsidR="00504EC4" w:rsidRPr="006050B8" w:rsidRDefault="00504EC4" w:rsidP="003349EA">
      <w:pPr>
        <w:rPr>
          <w:b/>
        </w:rPr>
      </w:pPr>
    </w:p>
    <w:p w14:paraId="3F3A7326" w14:textId="77777777" w:rsidR="00A367B0" w:rsidRDefault="00504EC4" w:rsidP="003349EA">
      <w:r w:rsidRPr="000726D0">
        <w:rPr>
          <w:position w:val="-68"/>
        </w:rPr>
        <w:object w:dxaOrig="7540" w:dyaOrig="1480" w14:anchorId="46DF743A">
          <v:shape id="_x0000_i1047" type="#_x0000_t75" style="width:377.4pt;height:73.2pt" o:ole="">
            <v:imagedata r:id="rId48" o:title=""/>
          </v:shape>
          <o:OLEObject Type="Embed" ProgID="Equation.3" ShapeID="_x0000_i1047" DrawAspect="Content" ObjectID="_1709017706" r:id="rId49"/>
        </w:object>
      </w:r>
    </w:p>
    <w:p w14:paraId="406056C4" w14:textId="77777777" w:rsidR="00504EC4" w:rsidRPr="00FE1662" w:rsidRDefault="00504EC4" w:rsidP="003349EA"/>
    <w:p w14:paraId="4AED6E80" w14:textId="77777777" w:rsidR="003349EA" w:rsidRDefault="00FE1662" w:rsidP="003349EA">
      <w:r w:rsidRPr="00FE1662">
        <w:t>know</w:t>
      </w:r>
      <w:r>
        <w:t xml:space="preserve"> </w:t>
      </w:r>
      <w:r w:rsidR="00BB306D">
        <w:t xml:space="preserve">driver motion </w:t>
      </w:r>
      <w:r w:rsidR="00BB306D" w:rsidRPr="00BB306D">
        <w:rPr>
          <w:b/>
          <w:u w:val="single"/>
        </w:rPr>
        <w:t>at any</w:t>
      </w:r>
      <w:r w:rsidR="003349EA" w:rsidRPr="00BB306D">
        <w:rPr>
          <w:b/>
          <w:u w:val="single"/>
        </w:rPr>
        <w:t xml:space="preserve"> </w:t>
      </w:r>
      <w:r w:rsidR="00BB306D" w:rsidRPr="00BB306D">
        <w:rPr>
          <w:b/>
          <w:u w:val="single"/>
        </w:rPr>
        <w:t>time</w:t>
      </w:r>
      <w:r w:rsidR="00BB306D">
        <w:t xml:space="preserve"> </w:t>
      </w:r>
      <w:r w:rsidR="003349EA">
        <w:t xml:space="preserve">t, find </w:t>
      </w:r>
      <w:r w:rsidR="00504EC4" w:rsidRPr="00504EC4">
        <w:rPr>
          <w:position w:val="-14"/>
        </w:rPr>
        <w:object w:dxaOrig="2799" w:dyaOrig="380" w14:anchorId="057AA9D1">
          <v:shape id="_x0000_i1048" type="#_x0000_t75" style="width:138.6pt;height:19.2pt" o:ole="">
            <v:imagedata r:id="rId50" o:title=""/>
          </v:shape>
          <o:OLEObject Type="Embed" ProgID="Equation.3" ShapeID="_x0000_i1048" DrawAspect="Content" ObjectID="_1709017707" r:id="rId51"/>
        </w:object>
      </w:r>
    </w:p>
    <w:p w14:paraId="11B5016A" w14:textId="77777777" w:rsidR="00504EC4" w:rsidRDefault="00504EC4" w:rsidP="00504EC4"/>
    <w:p w14:paraId="6803FBF9" w14:textId="77777777" w:rsidR="00504EC4" w:rsidRDefault="00504EC4" w:rsidP="00504EC4">
      <w:r>
        <w:t>compute</w:t>
      </w:r>
      <w:r w:rsidRPr="003349EA">
        <w:t xml:space="preserve"> </w:t>
      </w:r>
      <w:r w:rsidR="00BC7D69">
        <w:rPr>
          <w:position w:val="-10"/>
        </w:rPr>
        <w:pict w14:anchorId="4DD17B1C">
          <v:shape id="_x0000_i1049" type="#_x0000_t75" style="width:17.4pt;height:17.4pt">
            <v:imagedata r:id="rId32" o:title=""/>
          </v:shape>
        </w:pict>
      </w:r>
      <w:r>
        <w:t xml:space="preserve"> and </w:t>
      </w:r>
      <w:r w:rsidRPr="00504EC4">
        <w:rPr>
          <w:position w:val="-10"/>
        </w:rPr>
        <w:object w:dxaOrig="360" w:dyaOrig="340" w14:anchorId="786CC63F">
          <v:shape id="_x0000_i1050" type="#_x0000_t75" style="width:17.4pt;height:17.4pt" o:ole="">
            <v:imagedata r:id="rId52" o:title=""/>
          </v:shape>
          <o:OLEObject Type="Embed" ProgID="Equation.3" ShapeID="_x0000_i1050" DrawAspect="Content" ObjectID="_1709017708" r:id="rId53"/>
        </w:object>
      </w:r>
      <w:r>
        <w:t xml:space="preserve"> </w:t>
      </w:r>
      <w:r w:rsidRPr="0007186F">
        <w:rPr>
          <w:b/>
          <w:u w:val="single"/>
        </w:rPr>
        <w:t>simultaneously</w:t>
      </w:r>
    </w:p>
    <w:p w14:paraId="7BE66FB2" w14:textId="77777777" w:rsidR="003349EA" w:rsidRDefault="003349EA" w:rsidP="003349EA"/>
    <w:p w14:paraId="5258039D" w14:textId="77777777" w:rsidR="003349EA" w:rsidRDefault="003349EA" w:rsidP="003349EA">
      <w:r>
        <w:t xml:space="preserve">may arbitrarily choose </w:t>
      </w:r>
      <w:r w:rsidRPr="00BB306D">
        <w:rPr>
          <w:b/>
          <w:u w:val="single"/>
        </w:rPr>
        <w:t>any other time</w:t>
      </w:r>
      <w:r>
        <w:t xml:space="preserve"> t</w:t>
      </w:r>
    </w:p>
    <w:p w14:paraId="158F72EF" w14:textId="77777777" w:rsidR="003349EA" w:rsidRDefault="003349EA" w:rsidP="003349EA"/>
    <w:p w14:paraId="3B38E695" w14:textId="77777777" w:rsidR="003349EA" w:rsidRDefault="003349EA" w:rsidP="003349EA"/>
    <w:p w14:paraId="10F2BEF8" w14:textId="77777777" w:rsidR="003349EA" w:rsidRDefault="003349EA" w:rsidP="003349EA">
      <w:pPr>
        <w:rPr>
          <w:b/>
        </w:rPr>
      </w:pPr>
      <w:r w:rsidRPr="006050B8">
        <w:rPr>
          <w:b/>
        </w:rPr>
        <w:t>forward dynamics</w:t>
      </w:r>
    </w:p>
    <w:p w14:paraId="4B94E598" w14:textId="77777777" w:rsidR="00504EC4" w:rsidRPr="006050B8" w:rsidRDefault="00504EC4" w:rsidP="003349EA">
      <w:pPr>
        <w:rPr>
          <w:b/>
        </w:rPr>
      </w:pPr>
    </w:p>
    <w:p w14:paraId="2A38C639" w14:textId="77777777" w:rsidR="003349EA" w:rsidRDefault="00504EC4" w:rsidP="003349EA">
      <w:r w:rsidRPr="00504EC4">
        <w:rPr>
          <w:position w:val="-50"/>
        </w:rPr>
        <w:object w:dxaOrig="7540" w:dyaOrig="980" w14:anchorId="7FFE605C">
          <v:shape id="_x0000_i1051" type="#_x0000_t75" style="width:377.4pt;height:48.6pt" o:ole="">
            <v:imagedata r:id="rId54" o:title=""/>
          </v:shape>
          <o:OLEObject Type="Embed" ProgID="Equation.3" ShapeID="_x0000_i1051" DrawAspect="Content" ObjectID="_1709017709" r:id="rId55"/>
        </w:object>
      </w:r>
    </w:p>
    <w:p w14:paraId="5F192F8E" w14:textId="77777777" w:rsidR="00504EC4" w:rsidRDefault="00504EC4" w:rsidP="003349EA"/>
    <w:p w14:paraId="644232ED" w14:textId="77777777" w:rsidR="003349EA" w:rsidRDefault="003349EA" w:rsidP="003349EA">
      <w:r>
        <w:t xml:space="preserve">know current state </w:t>
      </w:r>
      <w:r w:rsidR="00BC7D69">
        <w:rPr>
          <w:position w:val="-10"/>
        </w:rPr>
        <w:pict w14:anchorId="5CC3A4D4">
          <v:shape id="_x0000_i1052" type="#_x0000_t75" style="width:54.6pt;height:17.4pt">
            <v:imagedata r:id="rId30" o:title=""/>
          </v:shape>
        </w:pict>
      </w:r>
      <w:r>
        <w:t xml:space="preserve"> at current t</w:t>
      </w:r>
      <w:r w:rsidR="00504EC4">
        <w:t xml:space="preserve">, find </w:t>
      </w:r>
      <w:r w:rsidR="00504EC4" w:rsidRPr="00504EC4">
        <w:rPr>
          <w:position w:val="-14"/>
        </w:rPr>
        <w:object w:dxaOrig="1820" w:dyaOrig="380" w14:anchorId="58973926">
          <v:shape id="_x0000_i1053" type="#_x0000_t75" style="width:90.6pt;height:19.2pt" o:ole="">
            <v:imagedata r:id="rId56" o:title=""/>
          </v:shape>
          <o:OLEObject Type="Embed" ProgID="Equation.3" ShapeID="_x0000_i1053" DrawAspect="Content" ObjectID="_1709017710" r:id="rId57"/>
        </w:object>
      </w:r>
    </w:p>
    <w:p w14:paraId="5AA88DDB" w14:textId="77777777" w:rsidR="00504EC4" w:rsidRDefault="00504EC4" w:rsidP="00504EC4"/>
    <w:p w14:paraId="0F56E9A5" w14:textId="77777777" w:rsidR="00504EC4" w:rsidRDefault="00504EC4" w:rsidP="00504EC4">
      <w:r>
        <w:t>compute</w:t>
      </w:r>
      <w:r w:rsidRPr="003349EA">
        <w:t xml:space="preserve"> </w:t>
      </w:r>
      <w:r w:rsidR="00BC7D69">
        <w:rPr>
          <w:position w:val="-10"/>
        </w:rPr>
        <w:pict w14:anchorId="3C78425E">
          <v:shape id="_x0000_i1054" type="#_x0000_t75" style="width:17.4pt;height:17.4pt">
            <v:imagedata r:id="rId32" o:title=""/>
          </v:shape>
        </w:pict>
      </w:r>
      <w:r>
        <w:t xml:space="preserve"> and </w:t>
      </w:r>
      <w:r w:rsidR="00BC7D69">
        <w:rPr>
          <w:position w:val="-10"/>
        </w:rPr>
        <w:pict w14:anchorId="6C96E8A3">
          <v:shape id="_x0000_i1055" type="#_x0000_t75" style="width:17.4pt;height:17.4pt">
            <v:imagedata r:id="rId52" o:title=""/>
          </v:shape>
        </w:pict>
      </w:r>
      <w:r>
        <w:t xml:space="preserve"> </w:t>
      </w:r>
      <w:r w:rsidRPr="0007186F">
        <w:rPr>
          <w:b/>
          <w:u w:val="single"/>
        </w:rPr>
        <w:t>simultaneously</w:t>
      </w:r>
    </w:p>
    <w:p w14:paraId="144E25AD" w14:textId="77777777" w:rsidR="006050B8" w:rsidRDefault="006050B8" w:rsidP="003349EA"/>
    <w:p w14:paraId="1508234F" w14:textId="77777777" w:rsidR="006050B8" w:rsidRDefault="006050B8" w:rsidP="003349EA">
      <w:r>
        <w:t xml:space="preserve">must integrate </w:t>
      </w:r>
      <w:r w:rsidR="00BC7D69">
        <w:rPr>
          <w:position w:val="-10"/>
        </w:rPr>
        <w:pict w14:anchorId="7467A2E8">
          <v:shape id="_x0000_i1056" type="#_x0000_t75" style="width:17.4pt;height:17.4pt">
            <v:imagedata r:id="rId34" o:title=""/>
          </v:shape>
        </w:pict>
      </w:r>
      <w:r>
        <w:t xml:space="preserve"> to get </w:t>
      </w:r>
      <w:r w:rsidR="00762855">
        <w:t xml:space="preserve">new </w:t>
      </w:r>
      <w:r w:rsidR="00BC7D69">
        <w:rPr>
          <w:position w:val="-10"/>
        </w:rPr>
        <w:pict w14:anchorId="46E19B7D">
          <v:shape id="_x0000_i1057" type="#_x0000_t75" style="width:54.6pt;height:17.4pt">
            <v:imagedata r:id="rId36" o:title=""/>
          </v:shape>
        </w:pict>
      </w:r>
      <w:r>
        <w:t xml:space="preserve"> at the </w:t>
      </w:r>
      <w:r w:rsidRPr="00BB306D">
        <w:rPr>
          <w:b/>
          <w:u w:val="single"/>
        </w:rPr>
        <w:t>next time step</w:t>
      </w:r>
    </w:p>
    <w:p w14:paraId="743F4FC8" w14:textId="77777777" w:rsidR="00B90461" w:rsidRDefault="003349EA" w:rsidP="003349EA">
      <w:pPr>
        <w:rPr>
          <w:b/>
        </w:rPr>
      </w:pPr>
      <w:r>
        <w:br w:type="page"/>
      </w:r>
      <w:r w:rsidR="00373141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5816D1F7" wp14:editId="7E81DC79">
                <wp:simplePos x="0" y="0"/>
                <wp:positionH relativeFrom="column">
                  <wp:posOffset>4222750</wp:posOffset>
                </wp:positionH>
                <wp:positionV relativeFrom="paragraph">
                  <wp:posOffset>121285</wp:posOffset>
                </wp:positionV>
                <wp:extent cx="1628775" cy="1118870"/>
                <wp:effectExtent l="0" t="38100" r="9525" b="24130"/>
                <wp:wrapNone/>
                <wp:docPr id="149" name="Group 1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775" cy="1118870"/>
                          <a:chOff x="0" y="0"/>
                          <a:chExt cx="1628775" cy="1118870"/>
                        </a:xfrm>
                      </wpg:grpSpPr>
                      <wps:wsp>
                        <wps:cNvPr id="150" name="Line 548"/>
                        <wps:cNvCnPr>
                          <a:cxnSpLocks noChangeShapeType="1"/>
                        </wps:cNvCnPr>
                        <wps:spPr bwMode="auto">
                          <a:xfrm rot="19850055" flipV="1">
                            <a:off x="565150" y="63500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Arc 551"/>
                        <wps:cNvSpPr>
                          <a:spLocks/>
                        </wps:cNvSpPr>
                        <wps:spPr bwMode="auto">
                          <a:xfrm>
                            <a:off x="539750" y="25400"/>
                            <a:ext cx="676275" cy="764540"/>
                          </a:xfrm>
                          <a:custGeom>
                            <a:avLst/>
                            <a:gdLst>
                              <a:gd name="G0" fmla="+- 0 0 0"/>
                              <a:gd name="G1" fmla="+- 20171 0 0"/>
                              <a:gd name="G2" fmla="+- 21600 0 0"/>
                              <a:gd name="T0" fmla="*/ 7726 w 19279"/>
                              <a:gd name="T1" fmla="*/ 0 h 20171"/>
                              <a:gd name="T2" fmla="*/ 19279 w 19279"/>
                              <a:gd name="T3" fmla="*/ 10431 h 20171"/>
                              <a:gd name="T4" fmla="*/ 0 w 19279"/>
                              <a:gd name="T5" fmla="*/ 20171 h 20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279" h="20171" fill="none" extrusionOk="0">
                                <a:moveTo>
                                  <a:pt x="7725" y="0"/>
                                </a:moveTo>
                                <a:cubicBezTo>
                                  <a:pt x="12739" y="1920"/>
                                  <a:pt x="16858" y="5638"/>
                                  <a:pt x="19279" y="10430"/>
                                </a:cubicBezTo>
                              </a:path>
                              <a:path w="19279" h="20171" stroke="0" extrusionOk="0">
                                <a:moveTo>
                                  <a:pt x="7725" y="0"/>
                                </a:moveTo>
                                <a:cubicBezTo>
                                  <a:pt x="12739" y="1920"/>
                                  <a:pt x="16858" y="5638"/>
                                  <a:pt x="19279" y="10430"/>
                                </a:cubicBezTo>
                                <a:lnTo>
                                  <a:pt x="0" y="2017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Line 547"/>
                        <wps:cNvCnPr>
                          <a:cxnSpLocks noChangeShapeType="1"/>
                        </wps:cNvCnPr>
                        <wps:spPr bwMode="auto">
                          <a:xfrm rot="20442952" flipV="1">
                            <a:off x="203200" y="609600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Oval 550"/>
                        <wps:cNvSpPr>
                          <a:spLocks noChangeArrowheads="1"/>
                        </wps:cNvSpPr>
                        <wps:spPr bwMode="auto">
                          <a:xfrm>
                            <a:off x="641350" y="476250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533"/>
                        <wps:cNvCnPr>
                          <a:cxnSpLocks noChangeShapeType="1"/>
                        </wps:cNvCnPr>
                        <wps:spPr bwMode="auto">
                          <a:xfrm rot="643442" flipV="1">
                            <a:off x="266700" y="749300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34"/>
                        <wps:cNvCnPr>
                          <a:cxnSpLocks noChangeShapeType="1"/>
                        </wps:cNvCnPr>
                        <wps:spPr bwMode="auto">
                          <a:xfrm rot="866726" flipV="1">
                            <a:off x="889000" y="419100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Oval 535"/>
                        <wps:cNvSpPr>
                          <a:spLocks noChangeArrowheads="1"/>
                        </wps:cNvSpPr>
                        <wps:spPr bwMode="auto">
                          <a:xfrm>
                            <a:off x="781050" y="749300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0" y="84455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487EAB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 w:rsidRPr="00940AA7">
                                <w:rPr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831850" y="8255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ADF691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9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717550" y="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514350" y="8763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169B450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1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16000" y="5842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E3B8DE5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162" name="Group 162"/>
                        <wpg:cNvGrpSpPr/>
                        <wpg:grpSpPr>
                          <a:xfrm>
                            <a:off x="120650" y="933450"/>
                            <a:ext cx="274955" cy="185420"/>
                            <a:chOff x="0" y="0"/>
                            <a:chExt cx="274955" cy="185444"/>
                          </a:xfrm>
                        </wpg:grpSpPr>
                        <wps:wsp>
                          <wps:cNvPr id="163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4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4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39065"/>
                              <a:ext cx="274955" cy="651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910" y="139065"/>
                              <a:ext cx="46431" cy="46379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3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69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716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097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40" y="0"/>
                              <a:ext cx="92064" cy="9206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1193800" y="40640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295400" y="368300"/>
                            <a:ext cx="33337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ECA027A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16D1F7" id="Group 149" o:spid="_x0000_s1079" style="position:absolute;margin-left:332.5pt;margin-top:9.55pt;width:128.25pt;height:88.1pt;z-index:251664896" coordsize="16287,11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">
                <v:line id="Line 548" o:spid="_x0000_s1080" style="position:absolute;rotation:1911407fd;flip:y;visibility:visible;mso-wrap-style:square" from="5651,635" to="8756,4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" strokeweight="1.5pt">
                  <v:stroke dashstyle="dash"/>
                </v:line>
                <v:shape id="Arc 551" o:spid="_x0000_s1081" style="position:absolute;left:5397;top:254;width:6763;height:7645;visibility:visible;mso-wrap-style:square;v-text-anchor:top" coordsize="19279,20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" path="m7725,nfc12739,1920,16858,5638,19279,10430em7725,nsc12739,1920,16858,5638,19279,10430l,20171,7725,xe" filled="f">
                  <v:stroke startarrow="block"/>
                  <v:path arrowok="t" o:extrusionok="f" o:connecttype="custom" o:connectlocs="271015,0;676275,395365;0,764540" o:connectangles="0,0,0"/>
                </v:shape>
                <v:line id="Line 547" o:spid="_x0000_s1082" style="position:absolute;rotation:1263805fd;flip:y;visibility:visible;mso-wrap-style:square" from="2032,6096" to="7518,8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" strokeweight="1.5pt">
                  <v:stroke dashstyle="dash"/>
                </v:line>
                <v:oval id="Oval 550" o:spid="_x0000_s1083" style="position:absolute;left:6413;top:4762;width:914;height: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" strokeweight="1.5pt"/>
                <v:line id="Line 533" o:spid="_x0000_s1084" style="position:absolute;rotation:-702810fd;flip:y;visibility:visible;mso-wrap-style:square" from="2667,7493" to="8153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" strokeweight="1.5pt"/>
                <v:line id="Line 534" o:spid="_x0000_s1085" style="position:absolute;rotation:-946696fd;flip:y;visibility:visible;mso-wrap-style:square" from="8890,4191" to="11995,8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" strokeweight="1.5pt"/>
                <v:oval id="Oval 535" o:spid="_x0000_s1086" style="position:absolute;left:7810;top:7493;width:914;height: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" strokeweight="1.5pt"/>
                <v:rect id="Rectangle 64" o:spid="_x0000_s1087" style="position:absolute;top:844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" filled="f" stroked="f" strokeweight=".5pt">
                  <v:textbox inset="1pt,1pt,1pt,1pt">
                    <w:txbxContent>
                      <w:p w14:paraId="24487EAB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 w:rsidRPr="00940AA7">
                          <w:rPr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64" o:spid="_x0000_s1088" style="position:absolute;left:8318;top:8255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" filled="f" stroked="f" strokeweight=".5pt">
                  <v:textbox inset="1pt,1pt,1pt,1pt">
                    <w:txbxContent>
                      <w:p w14:paraId="31ADF691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oval id="Oval 37" o:spid="_x0000_s1089" style="position:absolute;left:7175;width:921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" fillcolor="black [3213]"/>
                <v:rect id="Rectangle 64" o:spid="_x0000_s1090" style="position:absolute;left:5143;top:8763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" filled="f" stroked="f" strokeweight=".5pt">
                  <v:textbox inset="1pt,1pt,1pt,1pt">
                    <w:txbxContent>
                      <w:p w14:paraId="1169B450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  <v:rect id="Rectangle 64" o:spid="_x0000_s1091" style="position:absolute;left:10160;top:5842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" filled="f" stroked="f" strokeweight=".5pt">
                  <v:textbox inset="1pt,1pt,1pt,1pt">
                    <w:txbxContent>
                      <w:p w14:paraId="1E3B8DE5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  <v:group id="Group 162" o:spid="_x0000_s1092" style="position:absolute;left:1206;top:9334;width:2750;height:1854" coordsize="274955,185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<v:line id="Line 40" o:spid="_x0000_s1093" style="position:absolute;visibility:visible;mso-wrap-style:square" from="91440,47625" to="9205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1" o:spid="_x0000_s1094" style="position:absolute;visibility:visible;mso-wrap-style:square" from="182880,47625" to="18349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2" o:spid="_x0000_s1095" style="position:absolute;visibility:visible;mso-wrap-style:square" from="0,139065" to="274955,13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3" o:spid="_x0000_s1096" style="position:absolute;flip:y;visibility:visible;mso-wrap-style:square" from="41910,139065" to="88341,18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4" o:spid="_x0000_s1097" style="position:absolute;flip:y;visibility:visible;mso-wrap-style:square" from="0,139065" to="4643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5" o:spid="_x0000_s1098" style="position:absolute;flip:y;visibility:visible;mso-wrap-style:square" from="89535,139065" to="13578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6" o:spid="_x0000_s1099" style="position:absolute;flip:y;visibility:visible;mso-wrap-style:square" from="137160,139065" to="18359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7" o:spid="_x0000_s1100" style="position:absolute;flip:y;visibility:visible;mso-wrap-style:square" from="180975,139065" to="22722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oval id="Oval 39" o:spid="_x0000_s1101" style="position:absolute;left:91440;width:92064;height:92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" fillcolor="white [3212]" strokecolor="black [3213]"/>
                </v:group>
                <v:oval id="Oval 37" o:spid="_x0000_s1102" style="position:absolute;left:11938;top:4064;width:920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" fillcolor="black [3213]"/>
                <v:rect id="Rectangle 64" o:spid="_x0000_s1103" style="position:absolute;left:12954;top:3683;width:3333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" filled="f" stroked="f" strokeweight=".5pt">
                  <v:textbox inset="1pt,1pt,1pt,1pt">
                    <w:txbxContent>
                      <w:p w14:paraId="5ECA027A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B90461" w:rsidRPr="00882244">
        <w:rPr>
          <w:b/>
        </w:rPr>
        <w:t>Inverse Dynamics – joint interpolated motion</w:t>
      </w:r>
    </w:p>
    <w:p w14:paraId="3BE4B3CD" w14:textId="77777777" w:rsidR="00482F39" w:rsidRPr="00482F39" w:rsidRDefault="00482F39" w:rsidP="00B90461">
      <w:pPr>
        <w:jc w:val="both"/>
      </w:pPr>
      <w:r>
        <w:t>(</w:t>
      </w:r>
      <w:proofErr w:type="gramStart"/>
      <w:r w:rsidR="00504EC4">
        <w:t>independent</w:t>
      </w:r>
      <w:proofErr w:type="gramEnd"/>
      <w:r w:rsidR="00504EC4">
        <w:t xml:space="preserve"> </w:t>
      </w:r>
      <w:r w:rsidR="00BB306D">
        <w:t>position</w:t>
      </w:r>
      <w:r w:rsidRPr="00482F39">
        <w:t xml:space="preserve"> controllers on each joint</w:t>
      </w:r>
      <w:r>
        <w:t>)</w:t>
      </w:r>
    </w:p>
    <w:p w14:paraId="4FD29AF6" w14:textId="77777777" w:rsidR="00B90461" w:rsidRDefault="00B90461" w:rsidP="00B90461">
      <w:pPr>
        <w:jc w:val="both"/>
      </w:pPr>
    </w:p>
    <w:p w14:paraId="5D8FA0E3" w14:textId="77777777" w:rsidR="00B90461" w:rsidRDefault="00A25D45" w:rsidP="00B90461">
      <w:r w:rsidRPr="00882244">
        <w:rPr>
          <w:position w:val="-68"/>
        </w:rPr>
        <w:object w:dxaOrig="6000" w:dyaOrig="1480" w14:anchorId="56F415CD">
          <v:shape id="_x0000_i1058" type="#_x0000_t75" style="width:301.2pt;height:73.2pt" o:ole="">
            <v:imagedata r:id="rId58" o:title=""/>
          </v:shape>
          <o:OLEObject Type="Embed" ProgID="Equation.3" ShapeID="_x0000_i1058" DrawAspect="Content" ObjectID="_1709017711" r:id="rId59"/>
        </w:object>
      </w:r>
    </w:p>
    <w:p w14:paraId="795ADB8F" w14:textId="77777777" w:rsidR="00072387" w:rsidRDefault="00072387" w:rsidP="00B90461">
      <w:pPr>
        <w:jc w:val="both"/>
      </w:pPr>
    </w:p>
    <w:p w14:paraId="6A1C1647" w14:textId="4660599E" w:rsidR="00B90461" w:rsidRDefault="00072387" w:rsidP="00B90461">
      <w:pPr>
        <w:jc w:val="both"/>
      </w:pPr>
      <w:r w:rsidRPr="00072387">
        <w:rPr>
          <w:position w:val="-104"/>
        </w:rPr>
        <w:object w:dxaOrig="8880" w:dyaOrig="2200" w14:anchorId="6CF53F73">
          <v:shape id="_x0000_i1084" type="#_x0000_t75" style="width:444.6pt;height:109.8pt" o:ole="">
            <v:imagedata r:id="rId60" o:title=""/>
          </v:shape>
          <o:OLEObject Type="Embed" ProgID="Equation.DSMT4" ShapeID="_x0000_i1084" DrawAspect="Content" ObjectID="_1709017712" r:id="rId61"/>
        </w:object>
      </w:r>
    </w:p>
    <w:p w14:paraId="528F9E9F" w14:textId="77777777" w:rsidR="000726D0" w:rsidRDefault="000726D0" w:rsidP="00B90461">
      <w:pPr>
        <w:jc w:val="both"/>
      </w:pPr>
    </w:p>
    <w:p w14:paraId="6AC52B20" w14:textId="77777777" w:rsidR="00A367B0" w:rsidRDefault="00857CA1" w:rsidP="00B90461">
      <w:pPr>
        <w:jc w:val="both"/>
      </w:pPr>
      <w:r w:rsidRPr="000726D0">
        <w:rPr>
          <w:position w:val="-68"/>
        </w:rPr>
        <w:object w:dxaOrig="5400" w:dyaOrig="1480" w14:anchorId="179000C9">
          <v:shape id="_x0000_i1060" type="#_x0000_t75" style="width:270pt;height:73.2pt" o:ole="">
            <v:imagedata r:id="rId62" o:title=""/>
          </v:shape>
          <o:OLEObject Type="Embed" ProgID="Equation.3" ShapeID="_x0000_i1060" DrawAspect="Content" ObjectID="_1709017713" r:id="rId63"/>
        </w:object>
      </w:r>
    </w:p>
    <w:p w14:paraId="29146403" w14:textId="77777777" w:rsidR="00482F39" w:rsidRDefault="00482F39" w:rsidP="00B90461">
      <w:pPr>
        <w:jc w:val="both"/>
      </w:pPr>
    </w:p>
    <w:p w14:paraId="0E4D8476" w14:textId="77777777" w:rsidR="00B90461" w:rsidRDefault="00B90461" w:rsidP="00B90461">
      <w:pPr>
        <w:jc w:val="both"/>
        <w:rPr>
          <w:b/>
        </w:rPr>
      </w:pPr>
      <w:r w:rsidRPr="00882244">
        <w:rPr>
          <w:b/>
        </w:rPr>
        <w:t xml:space="preserve">Inverse Dynamics – </w:t>
      </w:r>
      <w:r>
        <w:rPr>
          <w:b/>
        </w:rPr>
        <w:t>straight-line TCP interpolated motion</w:t>
      </w:r>
    </w:p>
    <w:p w14:paraId="4EDF4D47" w14:textId="77777777" w:rsidR="00482F39" w:rsidRPr="00482F39" w:rsidRDefault="001D6C55" w:rsidP="00482F39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0A7AE8FA" wp14:editId="28487D03">
                <wp:simplePos x="0" y="0"/>
                <wp:positionH relativeFrom="column">
                  <wp:posOffset>4622165</wp:posOffset>
                </wp:positionH>
                <wp:positionV relativeFrom="paragraph">
                  <wp:posOffset>175260</wp:posOffset>
                </wp:positionV>
                <wp:extent cx="1628775" cy="1118870"/>
                <wp:effectExtent l="0" t="0" r="9525" b="24130"/>
                <wp:wrapNone/>
                <wp:docPr id="415" name="Group 4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775" cy="1118870"/>
                          <a:chOff x="0" y="0"/>
                          <a:chExt cx="1628775" cy="1118870"/>
                        </a:xfrm>
                      </wpg:grpSpPr>
                      <wps:wsp>
                        <wps:cNvPr id="390" name="Line 548"/>
                        <wps:cNvCnPr>
                          <a:cxnSpLocks noChangeShapeType="1"/>
                        </wps:cNvCnPr>
                        <wps:spPr bwMode="auto">
                          <a:xfrm rot="19850055" flipV="1">
                            <a:off x="561975" y="66675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547"/>
                        <wps:cNvCnPr>
                          <a:cxnSpLocks noChangeShapeType="1"/>
                        </wps:cNvCnPr>
                        <wps:spPr bwMode="auto">
                          <a:xfrm rot="20442952" flipV="1">
                            <a:off x="200025" y="609600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Oval 550"/>
                        <wps:cNvSpPr>
                          <a:spLocks noChangeArrowheads="1"/>
                        </wps:cNvSpPr>
                        <wps:spPr bwMode="auto">
                          <a:xfrm>
                            <a:off x="638175" y="476250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Line 533"/>
                        <wps:cNvCnPr>
                          <a:cxnSpLocks noChangeShapeType="1"/>
                        </wps:cNvCnPr>
                        <wps:spPr bwMode="auto">
                          <a:xfrm rot="643442" flipV="1">
                            <a:off x="266700" y="752475"/>
                            <a:ext cx="548640" cy="2743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534"/>
                        <wps:cNvCnPr>
                          <a:cxnSpLocks noChangeShapeType="1"/>
                        </wps:cNvCnPr>
                        <wps:spPr bwMode="auto">
                          <a:xfrm rot="866726" flipV="1">
                            <a:off x="885825" y="419100"/>
                            <a:ext cx="310515" cy="41465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Oval 535"/>
                        <wps:cNvSpPr>
                          <a:spLocks noChangeArrowheads="1"/>
                        </wps:cNvSpPr>
                        <wps:spPr bwMode="auto">
                          <a:xfrm>
                            <a:off x="781050" y="752475"/>
                            <a:ext cx="91440" cy="9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0" y="842962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718ADCE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 w:rsidRPr="00940AA7">
                                <w:rPr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833437" y="823912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F9D6321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1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714375" y="0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514350" y="876300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7784DD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00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014412" y="585787"/>
                            <a:ext cx="18351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485E64A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g:grpSp>
                        <wpg:cNvPr id="402" name="Group 402"/>
                        <wpg:cNvGrpSpPr/>
                        <wpg:grpSpPr>
                          <a:xfrm>
                            <a:off x="119062" y="933450"/>
                            <a:ext cx="274955" cy="185420"/>
                            <a:chOff x="0" y="0"/>
                            <a:chExt cx="274955" cy="185444"/>
                          </a:xfrm>
                        </wpg:grpSpPr>
                        <wps:wsp>
                          <wps:cNvPr id="403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44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2880" y="47625"/>
                              <a:ext cx="619" cy="92060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139065"/>
                              <a:ext cx="274955" cy="651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910" y="139065"/>
                              <a:ext cx="46431" cy="46379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953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37160" y="139065"/>
                              <a:ext cx="46431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0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80975" y="139065"/>
                              <a:ext cx="46252" cy="46333"/>
                            </a:xfrm>
                            <a:prstGeom prst="lin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  <a:round/>
                              <a:headEnd type="none" w="sm" len="lg"/>
                              <a:tailEnd type="none" w="sm" len="lg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1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40" y="0"/>
                              <a:ext cx="92064" cy="9206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2" name="Oval 37"/>
                        <wps:cNvSpPr>
                          <a:spLocks noChangeArrowheads="1"/>
                        </wps:cNvSpPr>
                        <wps:spPr bwMode="auto">
                          <a:xfrm>
                            <a:off x="1195387" y="409575"/>
                            <a:ext cx="92075" cy="9207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3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1295400" y="366712"/>
                            <a:ext cx="333375" cy="229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DCCE609" w14:textId="77777777" w:rsidR="00373141" w:rsidRPr="00940AA7" w:rsidRDefault="00373141" w:rsidP="00373141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14" name="Straight Arrow Connector 414"/>
                        <wps:cNvCnPr/>
                        <wps:spPr>
                          <a:xfrm flipH="1" flipV="1">
                            <a:off x="804862" y="80962"/>
                            <a:ext cx="381000" cy="3238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7AE8FA" id="Group 415" o:spid="_x0000_s1104" style="position:absolute;left:0;text-align:left;margin-left:363.95pt;margin-top:13.8pt;width:128.25pt;height:88.1pt;z-index:251666944" coordsize="16287,11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">
                <v:line id="Line 548" o:spid="_x0000_s1105" style="position:absolute;rotation:1911407fd;flip:y;visibility:visible;mso-wrap-style:square" from="5619,666" to="8724,4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" strokeweight="1.5pt">
                  <v:stroke dashstyle="dash"/>
                </v:line>
                <v:line id="Line 547" o:spid="_x0000_s1106" style="position:absolute;rotation:1263805fd;flip:y;visibility:visible;mso-wrap-style:square" from="2000,6096" to="7486,8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" strokeweight="1.5pt">
                  <v:stroke dashstyle="dash"/>
                </v:line>
                <v:oval id="Oval 550" o:spid="_x0000_s1107" style="position:absolute;left:6381;top:4762;width:915;height:9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" strokeweight="1.5pt"/>
                <v:line id="Line 533" o:spid="_x0000_s1108" style="position:absolute;rotation:-702810fd;flip:y;visibility:visible;mso-wrap-style:square" from="2667,7524" to="8153,10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" strokeweight="1.5pt"/>
                <v:line id="Line 534" o:spid="_x0000_s1109" style="position:absolute;rotation:-946696fd;flip:y;visibility:visible;mso-wrap-style:square" from="8858,4191" to="11963,8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" strokeweight="1.5pt"/>
                <v:oval id="Oval 535" o:spid="_x0000_s1110" style="position:absolute;left:7810;top:7524;width:914;height:9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" strokeweight="1.5pt"/>
                <v:rect id="Rectangle 64" o:spid="_x0000_s1111" style="position:absolute;top:842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" filled="f" stroked="f" strokeweight=".5pt">
                  <v:textbox inset="1pt,1pt,1pt,1pt">
                    <w:txbxContent>
                      <w:p w14:paraId="2718ADCE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 w:rsidRPr="00940AA7">
                          <w:rPr>
                            <w:szCs w:val="24"/>
                          </w:rPr>
                          <w:t>A</w:t>
                        </w:r>
                      </w:p>
                    </w:txbxContent>
                  </v:textbox>
                </v:rect>
                <v:rect id="Rectangle 64" o:spid="_x0000_s1112" style="position:absolute;left:8334;top:8239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" filled="f" stroked="f" strokeweight=".5pt">
                  <v:textbox inset="1pt,1pt,1pt,1pt">
                    <w:txbxContent>
                      <w:p w14:paraId="6F9D6321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B</w:t>
                        </w:r>
                      </w:p>
                    </w:txbxContent>
                  </v:textbox>
                </v:rect>
                <v:oval id="Oval 37" o:spid="_x0000_s1113" style="position:absolute;left:7143;width:921;height:9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" fillcolor="black [3213]"/>
                <v:rect id="Rectangle 64" o:spid="_x0000_s1114" style="position:absolute;left:5143;top:8763;width:1835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" filled="f" stroked="f" strokeweight=".5pt">
                  <v:textbox inset="1pt,1pt,1pt,1pt">
                    <w:txbxContent>
                      <w:p w14:paraId="477784DD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2</w:t>
                        </w:r>
                      </w:p>
                    </w:txbxContent>
                  </v:textbox>
                </v:rect>
                <v:rect id="Rectangle 64" o:spid="_x0000_s1115" style="position:absolute;left:10144;top:5857;width:1835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" filled="f" stroked="f" strokeweight=".5pt">
                  <v:textbox inset="1pt,1pt,1pt,1pt">
                    <w:txbxContent>
                      <w:p w14:paraId="2485E64A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3</w:t>
                        </w:r>
                      </w:p>
                    </w:txbxContent>
                  </v:textbox>
                </v:rect>
                <v:group id="Group 402" o:spid="_x0000_s1116" style="position:absolute;left:1190;top:9334;width:2750;height:1854" coordsize="274955,185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AI0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vAcJfB7JhwBufkBAAD//wMAUEsBAi0AFAAGAAgAAAAhANvh9svuAAAAhQEAABMAAAAAAAAA&#10;AAAAAAAAAAAAAFtDb250ZW50X1R5cGVzXS54bWxQSwECLQAUAAYACAAAACEAWvQsW78AAAAVAQAA&#10;CwAAAAAAAAAAAAAAAAAfAQAAX3JlbHMvLnJlbHNQSwECLQAUAAYACAAAACEAuTQCNMYAAADcAAAA&#10;DwAAAAAAAAAAAAAAAAAHAgAAZHJzL2Rvd25yZXYueG1sUEsFBgAAAAADAAMAtwAAAPoCAAAAAA==&#10;">
                  <v:line id="Line 40" o:spid="_x0000_s1117" style="position:absolute;visibility:visible;mso-wrap-style:square" from="91440,47625" to="9205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1" o:spid="_x0000_s1118" style="position:absolute;visibility:visible;mso-wrap-style:square" from="182880,47625" to="183499,1396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2" o:spid="_x0000_s1119" style="position:absolute;visibility:visible;mso-wrap-style:square" from="0,139065" to="274955,139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3" o:spid="_x0000_s1120" style="position:absolute;flip:y;visibility:visible;mso-wrap-style:square" from="41910,139065" to="88341,18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4" o:spid="_x0000_s1121" style="position:absolute;flip:y;visibility:visible;mso-wrap-style:square" from="0,139065" to="4643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5" o:spid="_x0000_s1122" style="position:absolute;flip:y;visibility:visible;mso-wrap-style:square" from="89535,139065" to="13578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6" o:spid="_x0000_s1123" style="position:absolute;flip:y;visibility:visible;mso-wrap-style:square" from="137160,139065" to="183591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" filled="t" fillcolor="white [3212]" strokecolor="black [3213]" strokeweight="1pt">
                    <v:stroke startarrowwidth="narrow" startarrowlength="long" endarrowwidth="narrow" endarrowlength="long"/>
                  </v:line>
                  <v:line id="Line 47" o:spid="_x0000_s1124" style="position:absolute;flip:y;visibility:visible;mso-wrap-style:square" from="180975,139065" to="227227,18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" filled="t" fillcolor="white [3212]" strokecolor="black [3213]" strokeweight="1pt">
                    <v:stroke startarrowwidth="narrow" startarrowlength="long" endarrowwidth="narrow" endarrowlength="long"/>
                  </v:line>
                  <v:oval id="Oval 39" o:spid="_x0000_s1125" style="position:absolute;left:91440;width:92064;height:920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" fillcolor="white [3212]" strokecolor="black [3213]"/>
                </v:group>
                <v:oval id="Oval 37" o:spid="_x0000_s1126" style="position:absolute;left:11953;top:4095;width:921;height: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" fillcolor="black [3213]"/>
                <v:rect id="Rectangle 64" o:spid="_x0000_s1127" style="position:absolute;left:12954;top:3667;width:3333;height:22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" filled="f" stroked="f" strokeweight=".5pt">
                  <v:textbox inset="1pt,1pt,1pt,1pt">
                    <w:txbxContent>
                      <w:p w14:paraId="1DCCE609" w14:textId="77777777" w:rsidR="00373141" w:rsidRPr="00940AA7" w:rsidRDefault="00373141" w:rsidP="00373141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szCs w:val="24"/>
                          </w:rPr>
                          <w:t>C</w:t>
                        </w:r>
                      </w:p>
                    </w:txbxContent>
                  </v:textbox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14" o:spid="_x0000_s1128" type="#_x0000_t32" style="position:absolute;left:8048;top:809;width:3810;height:323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" strokecolor="black [3213]" strokeweight=".5pt">
                  <v:stroke endarrow="block" joinstyle="miter"/>
                </v:shape>
              </v:group>
            </w:pict>
          </mc:Fallback>
        </mc:AlternateContent>
      </w:r>
      <w:r w:rsidR="00482F39">
        <w:t>(</w:t>
      </w:r>
      <w:proofErr w:type="gramStart"/>
      <w:r w:rsidR="00504EC4">
        <w:t>interpolated</w:t>
      </w:r>
      <w:proofErr w:type="gramEnd"/>
      <w:r w:rsidR="00504EC4">
        <w:t xml:space="preserve"> </w:t>
      </w:r>
      <w:r w:rsidR="00857CA1">
        <w:t xml:space="preserve">position </w:t>
      </w:r>
      <w:r w:rsidR="00482F39" w:rsidRPr="00482F39">
        <w:t>controllers on each joint</w:t>
      </w:r>
      <w:r w:rsidR="00482F39">
        <w:t>)</w:t>
      </w:r>
    </w:p>
    <w:p w14:paraId="67A46F49" w14:textId="77777777" w:rsidR="00B90461" w:rsidRDefault="00B90461" w:rsidP="00B90461">
      <w:pPr>
        <w:jc w:val="both"/>
      </w:pPr>
    </w:p>
    <w:p w14:paraId="2A4E4333" w14:textId="77777777" w:rsidR="00B90461" w:rsidRDefault="00A25D45" w:rsidP="00B90461">
      <w:r w:rsidRPr="00882244">
        <w:rPr>
          <w:position w:val="-68"/>
        </w:rPr>
        <w:object w:dxaOrig="6820" w:dyaOrig="1480" w14:anchorId="7FF0ACC9">
          <v:shape id="_x0000_i1061" type="#_x0000_t75" style="width:340.8pt;height:73.2pt" o:ole="">
            <v:imagedata r:id="rId64" o:title=""/>
          </v:shape>
          <o:OLEObject Type="Embed" ProgID="Equation.3" ShapeID="_x0000_i1061" DrawAspect="Content" ObjectID="_1709017714" r:id="rId65"/>
        </w:object>
      </w:r>
    </w:p>
    <w:p w14:paraId="1774C2C9" w14:textId="77777777" w:rsidR="00373141" w:rsidRDefault="00373141" w:rsidP="00882244"/>
    <w:p w14:paraId="756168E4" w14:textId="1B8131CE" w:rsidR="00B90461" w:rsidRDefault="00072387" w:rsidP="00882244">
      <w:r w:rsidRPr="00072387">
        <w:rPr>
          <w:position w:val="-104"/>
        </w:rPr>
        <w:object w:dxaOrig="9120" w:dyaOrig="2200" w14:anchorId="4F218CE9">
          <v:shape id="_x0000_i1086" type="#_x0000_t75" style="width:457.2pt;height:109.8pt" o:ole="">
            <v:imagedata r:id="rId66" o:title=""/>
          </v:shape>
          <o:OLEObject Type="Embed" ProgID="Equation.DSMT4" ShapeID="_x0000_i1086" DrawAspect="Content" ObjectID="_1709017715" r:id="rId67"/>
        </w:object>
      </w:r>
    </w:p>
    <w:p w14:paraId="3501E4CC" w14:textId="77777777" w:rsidR="00154B0E" w:rsidRDefault="00154B0E" w:rsidP="00882244"/>
    <w:p w14:paraId="24B3243A" w14:textId="77777777" w:rsidR="00373141" w:rsidRDefault="00857CA1" w:rsidP="00154B0E">
      <w:r w:rsidRPr="000726D0">
        <w:rPr>
          <w:position w:val="-68"/>
        </w:rPr>
        <w:object w:dxaOrig="5400" w:dyaOrig="1480" w14:anchorId="5527A414">
          <v:shape id="_x0000_i1063" type="#_x0000_t75" style="width:270pt;height:73.2pt" o:ole="">
            <v:imagedata r:id="rId68" o:title=""/>
          </v:shape>
          <o:OLEObject Type="Embed" ProgID="Equation.3" ShapeID="_x0000_i1063" DrawAspect="Content" ObjectID="_1709017716" r:id="rId69"/>
        </w:object>
      </w:r>
    </w:p>
    <w:p w14:paraId="07818ECE" w14:textId="77777777" w:rsidR="00373141" w:rsidRDefault="00373141" w:rsidP="00154B0E"/>
    <w:p w14:paraId="10501E20" w14:textId="77777777" w:rsidR="001D6C55" w:rsidRDefault="001D6C55" w:rsidP="00154B0E">
      <w:r w:rsidRPr="001D6C55">
        <w:rPr>
          <w:position w:val="-32"/>
        </w:rPr>
        <w:object w:dxaOrig="4819" w:dyaOrig="760" w14:anchorId="6CCE8082">
          <v:shape id="_x0000_i1064" type="#_x0000_t75" style="width:241.2pt;height:37.8pt" o:ole="">
            <v:imagedata r:id="rId70" o:title=""/>
          </v:shape>
          <o:OLEObject Type="Embed" ProgID="Equation.3" ShapeID="_x0000_i1064" DrawAspect="Content" ObjectID="_1709017717" r:id="rId71"/>
        </w:object>
      </w:r>
    </w:p>
    <w:p w14:paraId="6CA06852" w14:textId="77777777" w:rsidR="001D6C55" w:rsidRDefault="001D6C55" w:rsidP="00154B0E"/>
    <w:p w14:paraId="60CF028E" w14:textId="77777777" w:rsidR="001D6C55" w:rsidRDefault="001D6C55" w:rsidP="00154B0E">
      <w:r w:rsidRPr="001D6C55">
        <w:rPr>
          <w:position w:val="-32"/>
        </w:rPr>
        <w:object w:dxaOrig="5340" w:dyaOrig="760" w14:anchorId="4924F4FC">
          <v:shape id="_x0000_i1065" type="#_x0000_t75" style="width:244.8pt;height:34.2pt" o:ole="">
            <v:imagedata r:id="rId72" o:title=""/>
          </v:shape>
          <o:OLEObject Type="Embed" ProgID="Equation.3" ShapeID="_x0000_i1065" DrawAspect="Content" ObjectID="_1709017718" r:id="rId73"/>
        </w:object>
      </w:r>
    </w:p>
    <w:p w14:paraId="00A1E9AA" w14:textId="77777777" w:rsidR="001D6C55" w:rsidRDefault="001D6C55" w:rsidP="001D6C55"/>
    <w:p w14:paraId="5E8DDDB2" w14:textId="77777777" w:rsidR="001D6C55" w:rsidRDefault="001D6C55" w:rsidP="001D6C55">
      <w:r w:rsidRPr="00A25D45">
        <w:rPr>
          <w:position w:val="-32"/>
        </w:rPr>
        <w:object w:dxaOrig="3519" w:dyaOrig="820" w14:anchorId="29D747D5">
          <v:shape id="_x0000_i1066" type="#_x0000_t75" style="width:175.2pt;height:41.4pt" o:ole="">
            <v:imagedata r:id="rId74" o:title=""/>
          </v:shape>
          <o:OLEObject Type="Embed" ProgID="Equation.3" ShapeID="_x0000_i1066" DrawAspect="Content" ObjectID="_1709017719" r:id="rId75"/>
        </w:object>
      </w:r>
    </w:p>
    <w:p w14:paraId="037EE5B0" w14:textId="77777777" w:rsidR="001D6C55" w:rsidRDefault="001D6C55" w:rsidP="001D6C55"/>
    <w:p w14:paraId="363E3EB8" w14:textId="77777777" w:rsidR="00A25D45" w:rsidRDefault="001D6C55" w:rsidP="001D6C55">
      <w:r w:rsidRPr="00A25D45">
        <w:rPr>
          <w:position w:val="-32"/>
        </w:rPr>
        <w:object w:dxaOrig="6460" w:dyaOrig="800" w14:anchorId="42EB7984">
          <v:shape id="_x0000_i1067" type="#_x0000_t75" style="width:322.8pt;height:40.8pt" o:ole="">
            <v:imagedata r:id="rId76" o:title=""/>
          </v:shape>
          <o:OLEObject Type="Embed" ProgID="Equation.3" ShapeID="_x0000_i1067" DrawAspect="Content" ObjectID="_1709017720" r:id="rId77"/>
        </w:object>
      </w:r>
    </w:p>
    <w:p w14:paraId="0CF8F203" w14:textId="77777777" w:rsidR="00A25D45" w:rsidRDefault="00A25D45" w:rsidP="00154B0E"/>
    <w:p w14:paraId="45691669" w14:textId="77777777" w:rsidR="00A25D45" w:rsidRDefault="00A25D45" w:rsidP="00154B0E">
      <w:pPr>
        <w:rPr>
          <w:b/>
        </w:rPr>
      </w:pPr>
    </w:p>
    <w:p w14:paraId="6B8D9242" w14:textId="77777777" w:rsidR="00154B0E" w:rsidRDefault="00857CA1" w:rsidP="00154B0E">
      <w:p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5EA18D33" wp14:editId="76B2CBF8">
                <wp:simplePos x="0" y="0"/>
                <wp:positionH relativeFrom="column">
                  <wp:posOffset>2760345</wp:posOffset>
                </wp:positionH>
                <wp:positionV relativeFrom="paragraph">
                  <wp:posOffset>175260</wp:posOffset>
                </wp:positionV>
                <wp:extent cx="931545" cy="1150620"/>
                <wp:effectExtent l="0" t="0" r="0" b="0"/>
                <wp:wrapNone/>
                <wp:docPr id="38" name="Group 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1545" cy="1150620"/>
                          <a:chOff x="9137" y="11482"/>
                          <a:chExt cx="1467" cy="1812"/>
                        </a:xfrm>
                      </wpg:grpSpPr>
                      <wps:wsp>
                        <wps:cNvPr id="39" name="Line 601"/>
                        <wps:cNvCnPr>
                          <a:cxnSpLocks noChangeShapeType="1"/>
                        </wps:cNvCnPr>
                        <wps:spPr bwMode="auto">
                          <a:xfrm rot="5623436" flipV="1">
                            <a:off x="9260" y="12078"/>
                            <a:ext cx="864" cy="43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602"/>
                        <wps:cNvCnPr>
                          <a:cxnSpLocks noChangeShapeType="1"/>
                        </wps:cNvCnPr>
                        <wps:spPr bwMode="auto">
                          <a:xfrm rot="5380211" flipV="1">
                            <a:off x="9961" y="12655"/>
                            <a:ext cx="489" cy="65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Oval 603"/>
                        <wps:cNvSpPr>
                          <a:spLocks noChangeArrowheads="1"/>
                        </wps:cNvSpPr>
                        <wps:spPr bwMode="auto">
                          <a:xfrm>
                            <a:off x="9810" y="12662"/>
                            <a:ext cx="144" cy="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604"/>
                        <wps:cNvSpPr>
                          <a:spLocks noChangeArrowheads="1"/>
                        </wps:cNvSpPr>
                        <wps:spPr bwMode="auto">
                          <a:xfrm>
                            <a:off x="10460" y="13150"/>
                            <a:ext cx="144" cy="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" name="Group 605"/>
                        <wpg:cNvGrpSpPr>
                          <a:grpSpLocks/>
                        </wpg:cNvGrpSpPr>
                        <wpg:grpSpPr bwMode="auto">
                          <a:xfrm flipV="1">
                            <a:off x="9137" y="11482"/>
                            <a:ext cx="720" cy="432"/>
                            <a:chOff x="6336" y="9792"/>
                            <a:chExt cx="720" cy="432"/>
                          </a:xfrm>
                        </wpg:grpSpPr>
                        <wps:wsp>
                          <wps:cNvPr id="44" name="Oval 60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24" y="9792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Line 6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24" y="9864"/>
                              <a:ext cx="0" cy="21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6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68" y="9864"/>
                              <a:ext cx="0" cy="21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6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36" y="1008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Line 6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336" y="1008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6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80" y="1008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6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624" y="1008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6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68" y="10080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32CC26" id="Group 600" o:spid="_x0000_s1026" style="position:absolute;margin-left:217.35pt;margin-top:13.8pt;width:73.35pt;height:90.6pt;z-index:251648512" coordorigin="9137,11482" coordsize="1467,18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">
                <v:line id="Line 601" o:spid="_x0000_s1027" style="position:absolute;rotation:-6142292fd;flip:y;visibility:visible;mso-wrap-style:square" from="9260,12078" to="10124,12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AWM8UAAADbAAAADwAAAGRycy9kb3ducmV2LnhtbESP3WrCQBSE7wXfYTkFb0Q3KviTuooV&#10;agUvxLQPcMieJqHZs+nuGtO37wqCl8PMfMOst52pRUvOV5YVTMYJCOLc6ooLBV+f76MlCB+QNdaW&#10;ScEfedhu+r01ptre+EJtFgoRIexTVFCG0KRS+rwkg35sG+LofVtnMETpCqkd3iLc1HKaJHNpsOK4&#10;UGJD+5Lyn+xqFLS/OMwX1eGwO68ujcuy08fb7KTU4KXbvYII1IVn+NE+agWzFdy/xB8gN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AWM8UAAADbAAAADwAAAAAAAAAA&#10;AAAAAAChAgAAZHJzL2Rvd25yZXYueG1sUEsFBgAAAAAEAAQA+QAAAJMDAAAAAA==&#10;" strokeweight="1.5pt"/>
                <v:line id="Line 602" o:spid="_x0000_s1028" style="position:absolute;rotation:-5876625fd;flip:y;visibility:visible;mso-wrap-style:square" from="9961,12655" to="10450,1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P/tb4AAADbAAAADwAAAGRycy9kb3ducmV2LnhtbERPzWoCMRC+C75DmEJvmq2V0q5GUUGU&#10;3lz7AMNmulncTOImq/HtzaHQ48f3v1wn24kb9aF1rOBtWoAgrp1uuVHwc95PPkGEiKyxc0wKHhRg&#10;vRqPllhqd+cT3arYiBzCoUQFJkZfShlqQxbD1HnizP263mLMsG+k7vGew20nZ0XxIS22nBsMetoZ&#10;qi/VYBV8D5L89t0Ph7Q/8PW01eaavpR6fUmbBYhIKf6L/9xHrWCe1+cv+QfI1R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1Q/+1vgAAANsAAAAPAAAAAAAAAAAAAAAAAKEC&#10;AABkcnMvZG93bnJldi54bWxQSwUGAAAAAAQABAD5AAAAjAMAAAAA&#10;" strokeweight="1.5pt"/>
                <v:oval id="Oval 603" o:spid="_x0000_s1029" style="position:absolute;left:9810;top:12662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JpzcMA&#10;AADbAAAADwAAAGRycy9kb3ducmV2LnhtbESPQYvCMBSE74L/ITzBi2iqLiLVKLLsolereH40z6ba&#10;vNQmq9Vfv1lY8DjMzDfMct3aStyp8aVjBeNRAoI4d7rkQsHx8D2cg/ABWWPlmBQ8ycN61e0sMdXu&#10;wXu6Z6EQEcI+RQUmhDqV0ueGLPqRq4mjd3aNxRBlU0jd4CPCbSUnSTKTFkuOCwZr+jSUX7Mfq2B2&#10;OWxNUp2+Tq/BJeym+1v22t6U6vfazQJEoDa8w//tnVbwMYa/L/EH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JpzcMAAADbAAAADwAAAAAAAAAAAAAAAACYAgAAZHJzL2Rv&#10;d25yZXYueG1sUEsFBgAAAAAEAAQA9QAAAIgDAAAAAA==&#10;" strokeweight="1.5pt"/>
                <v:oval id="Oval 604" o:spid="_x0000_s1030" style="position:absolute;left:10460;top:1315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D3usMA&#10;AADbAAAADwAAAGRycy9kb3ducmV2LnhtbESPQYvCMBSE74L/ITxhL6LpuiJSjSKLi16t4vnRPJtq&#10;81KbqF1//WZB8DjMzDfMfNnaStyp8aVjBZ/DBARx7nTJhYLD/mcwBeEDssbKMSn4JQ/LRbczx1S7&#10;B+/onoVCRAj7FBWYEOpUSp8bsuiHriaO3sk1FkOUTSF1g48It5UcJclEWiw5Lhis6dtQfsluVsHk&#10;vN+YpDquj8/+OWy/dtfsubkq9dFrVzMQgdrwDr/aW61gPIL/L/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D3usMAAADbAAAADwAAAAAAAAAAAAAAAACYAgAAZHJzL2Rv&#10;d25yZXYueG1sUEsFBgAAAAAEAAQA9QAAAIgDAAAAAA==&#10;" strokeweight="1.5pt"/>
                <v:group id="Group 605" o:spid="_x0000_s1031" style="position:absolute;left:9137;top:11482;width:720;height:432;flip:y" coordorigin="6336,9792" coordsize="72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sixdawwAAANsAAAAP&#10;AAAAAAAAAAAAAAAAAKoCAABkcnMvZG93bnJldi54bWxQSwUGAAAAAAQABAD6AAAAmgMAAAAA&#10;">
                  <v:oval id="Oval 606" o:spid="_x0000_s1032" style="position:absolute;left:6624;top:9792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XKVcMA&#10;AADbAAAADwAAAGRycy9kb3ducmV2LnhtbESPQYvCMBSE74L/IbwFL6Kpq4h0jSKyi16t4vnRvG3q&#10;Ni+1yWr11xtB8DjMzDfMfNnaSlyo8aVjBaNhAoI4d7rkQsFh/zOYgfABWWPlmBTcyMNy0e3MMdXu&#10;yju6ZKEQEcI+RQUmhDqV0ueGLPqhq4mj9+saiyHKppC6wWuE20p+JslUWiw5LhisaW0o/8v+rYLp&#10;ab8xSXX8Pt77p7Ad787ZfXNWqvfRrr5ABGrDO/xqb7WCyQSeX+IP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XKVcMAAADbAAAADwAAAAAAAAAAAAAAAACYAgAAZHJzL2Rv&#10;d25yZXYueG1sUEsFBgAAAAAEAAQA9QAAAIgDAAAAAA==&#10;" strokeweight="1.5pt"/>
                  <v:line id="Line 607" o:spid="_x0000_s1033" style="position:absolute;visibility:visible;mso-wrap-style:square" from="6624,9864" to="6624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GY68QAAADbAAAADwAAAGRycy9kb3ducmV2LnhtbESPT2vCQBTE74V+h+UVvNWNtRaJriKC&#10;f+itqQjeHtlnEpN9m+5uNP323YLgcZiZ3zDzZW8acSXnK8sKRsMEBHFudcWFgsP35nUKwgdkjY1l&#10;UvBLHpaL56c5ptre+IuuWShEhLBPUUEZQptK6fOSDPqhbYmjd7bOYIjSFVI7vEW4aeRbknxIgxXH&#10;hRJbWpeU11lnFBy7jE+XeuMa7La73fn4U/vxp1KDl341AxGoD4/wvb3XCt4n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4ZjrxAAAANsAAAAPAAAAAAAAAAAA&#10;AAAAAKECAABkcnMvZG93bnJldi54bWxQSwUGAAAAAAQABAD5AAAAkgMAAAAA&#10;" strokeweight="1.5pt"/>
                  <v:line id="Line 608" o:spid="_x0000_s1034" style="position:absolute;visibility:visible;mso-wrap-style:square" from="6768,9864" to="6768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MGnMMAAADbAAAADwAAAGRycy9kb3ducmV2LnhtbESPQWvCQBSE7wX/w/KE3urGKiLRVURQ&#10;S2+NInh7ZJ9JTPZturvR9N+7hUKPw8x8wyzXvWnEnZyvLCsYjxIQxLnVFRcKTsfd2xyED8gaG8uk&#10;4Ic8rFeDlyWm2j74i+5ZKESEsE9RQRlCm0rp85IM+pFtiaN3tc5giNIVUjt8RLhp5HuSzKTBiuNC&#10;iS1tS8rrrDMKzl3Gl1u9cw12+8Phev6u/eRTqddhv1mACNSH//Bf+0MrmM7g90v8AXL1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zBpzDAAAA2wAAAA8AAAAAAAAAAAAA&#10;AAAAoQIAAGRycy9kb3ducmV2LnhtbFBLBQYAAAAABAAEAPkAAACRAwAAAAA=&#10;" strokeweight="1.5pt"/>
                  <v:line id="Line 609" o:spid="_x0000_s1035" style="position:absolute;visibility:visible;mso-wrap-style:square" from="6336,10080" to="7056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+jB8QAAADbAAAADwAAAGRycy9kb3ducmV2LnhtbESPT2vCQBTE74V+h+UVvNWNtViJriKC&#10;f+itqQjeHtlnEpN9m+5uNP323YLgcZiZ3zDzZW8acSXnK8sKRsMEBHFudcWFgsP35nUKwgdkjY1l&#10;UvBLHpaL56c5ptre+IuuWShEhLBPUUEZQptK6fOSDPqhbYmjd7bOYIjSFVI7vEW4aeRbkkykwYrj&#10;QoktrUvK66wzCo5dxqdLvXENdtvd7nz8qf34U6nBS7+agQjUh0f43t5rBe8f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f6MHxAAAANsAAAAPAAAAAAAAAAAA&#10;AAAAAKECAABkcnMvZG93bnJldi54bWxQSwUGAAAAAAQABAD5AAAAkgMAAAAA&#10;" strokeweight="1.5pt"/>
                  <v:line id="Line 610" o:spid="_x0000_s1036" style="position:absolute;flip:y;visibility:visible;mso-wrap-style:square" from="6336,10080" to="6480,1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A9b78AAADbAAAADwAAAGRycy9kb3ducmV2LnhtbERPTYvCMBC9L/gfwgje1lQRWapRRBAU&#10;9+Cq4HVopk2xmZQk2vrvzWHB4+N9L9e9bcSTfKgdK5iMMxDEhdM1Vwqul933D4gQkTU2jknBiwKs&#10;V4OvJebadfxHz3OsRArhkKMCE2ObSxkKQxbD2LXEiSudtxgT9JXUHrsUbhs5zbK5tFhzajDY0tZQ&#10;cT8/rAJ5OHYnv5tey6rct+52ML/zrldqNOw3CxCR+vgR/7v3WsEsjU1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+A9b78AAADbAAAADwAAAAAAAAAAAAAAAACh&#10;AgAAZHJzL2Rvd25yZXYueG1sUEsFBgAAAAAEAAQA+QAAAI0DAAAAAA==&#10;" strokeweight="1.5pt"/>
                  <v:line id="Line 611" o:spid="_x0000_s1037" style="position:absolute;flip:y;visibility:visible;mso-wrap-style:square" from="6480,10080" to="6624,1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yY9MMAAADbAAAADwAAAGRycy9kb3ducmV2LnhtbESPQWsCMRSE7wX/Q3iCt5pVROpqFBEE&#10;xR5aFbw+Nm83i5uXJYnu+u+bQqHHYWa+YVab3jbiST7UjhVMxhkI4sLpmisF18v+/QNEiMgaG8ek&#10;4EUBNuvB2wpz7Tr+puc5ViJBOOSowMTY5lKGwpDFMHYtcfJK5y3GJH0ltccuwW0jp1k2lxZrTgsG&#10;W9oZKu7nh1Ugj6fuy++n17IqD627Hc3nvOuVGg377RJEpD7+h//aB61gtoDfL+kH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smPTDAAAA2wAAAA8AAAAAAAAAAAAA&#10;AAAAoQIAAGRycy9kb3ducmV2LnhtbFBLBQYAAAAABAAEAPkAAACRAwAAAAA=&#10;" strokeweight="1.5pt"/>
                  <v:line id="Line 612" o:spid="_x0000_s1038" style="position:absolute;flip:y;visibility:visible;mso-wrap-style:square" from="6624,10080" to="6768,1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+ntL8AAADbAAAADwAAAGRycy9kb3ducmV2LnhtbERPTYvCMBC9L/gfwgje1lRBWapRRBAU&#10;9+Cq4HVopk2xmZQk2vrvzWHB4+N9L9e9bcSTfKgdK5iMMxDEhdM1Vwqul933D4gQkTU2jknBiwKs&#10;V4OvJebadfxHz3OsRArhkKMCE2ObSxkKQxbD2LXEiSudtxgT9JXUHrsUbhs5zbK5tFhzajDY0tZQ&#10;cT8/rAJ5OHYnv5tey6rct+52ML/zrldqNOw3CxCR+vgR/7v3WsEsrU9f0g+Qq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E+ntL8AAADbAAAADwAAAAAAAAAAAAAAAACh&#10;AgAAZHJzL2Rvd25yZXYueG1sUEsFBgAAAAAEAAQA+QAAAI0DAAAAAA==&#10;" strokeweight="1.5pt"/>
                  <v:line id="Line 613" o:spid="_x0000_s1039" style="position:absolute;flip:y;visibility:visible;mso-wrap-style:square" from="6768,10080" to="6912,10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MCL8IAAADbAAAADwAAAGRycy9kb3ducmV2LnhtbESPQYvCMBSE7wv+h/AEb2uqsL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MCL8IAAADbAAAADwAAAAAAAAAAAAAA&#10;AAChAgAAZHJzL2Rvd25yZXYueG1sUEsFBgAAAAAEAAQA+QAAAJADAAAAAA==&#10;" strokeweight="1.5pt"/>
                </v:group>
              </v:group>
            </w:pict>
          </mc:Fallback>
        </mc:AlternateContent>
      </w:r>
      <w:r w:rsidR="00154B0E" w:rsidRPr="00154B0E">
        <w:rPr>
          <w:b/>
        </w:rPr>
        <w:t xml:space="preserve"> Forward Dynamics – double pendulum</w:t>
      </w:r>
    </w:p>
    <w:p w14:paraId="3130DF32" w14:textId="77777777" w:rsidR="00482F39" w:rsidRPr="00984616" w:rsidRDefault="00482F39" w:rsidP="00154B0E">
      <w:r w:rsidRPr="00984616">
        <w:t>(</w:t>
      </w:r>
      <w:proofErr w:type="gramStart"/>
      <w:r w:rsidRPr="00984616">
        <w:t>no</w:t>
      </w:r>
      <w:proofErr w:type="gramEnd"/>
      <w:r w:rsidRPr="00984616">
        <w:t xml:space="preserve"> actuators)</w:t>
      </w:r>
    </w:p>
    <w:p w14:paraId="3AEF4653" w14:textId="77777777" w:rsidR="00154B0E" w:rsidRDefault="00154B0E" w:rsidP="00154B0E">
      <w:pPr>
        <w:rPr>
          <w:b/>
        </w:rPr>
      </w:pPr>
    </w:p>
    <w:p w14:paraId="0869AABC" w14:textId="77777777" w:rsidR="00154B0E" w:rsidRDefault="00154B0E" w:rsidP="00154B0E">
      <w:r w:rsidRPr="00154B0E">
        <w:rPr>
          <w:position w:val="-32"/>
        </w:rPr>
        <w:object w:dxaOrig="1800" w:dyaOrig="760" w14:anchorId="4447DF41">
          <v:shape id="_x0000_i1068" type="#_x0000_t75" style="width:90pt;height:38.4pt" o:ole="">
            <v:imagedata r:id="rId78" o:title=""/>
          </v:shape>
          <o:OLEObject Type="Embed" ProgID="Equation.3" ShapeID="_x0000_i1068" DrawAspect="Content" ObjectID="_1709017721" r:id="rId79"/>
        </w:object>
      </w:r>
    </w:p>
    <w:p w14:paraId="58C793D6" w14:textId="77777777" w:rsidR="00984616" w:rsidRDefault="00984616" w:rsidP="00154B0E"/>
    <w:p w14:paraId="7B7F52A7" w14:textId="16609B9A" w:rsidR="00154B0E" w:rsidRDefault="00072387" w:rsidP="00154B0E">
      <w:r w:rsidRPr="00072387">
        <w:rPr>
          <w:position w:val="-104"/>
        </w:rPr>
        <w:object w:dxaOrig="9120" w:dyaOrig="2200" w14:anchorId="144CABB0">
          <v:shape id="_x0000_i1088" type="#_x0000_t75" style="width:457.2pt;height:109.8pt" o:ole="">
            <v:imagedata r:id="rId80" o:title=""/>
          </v:shape>
          <o:OLEObject Type="Embed" ProgID="Equation.DSMT4" ShapeID="_x0000_i1088" DrawAspect="Content" ObjectID="_1709017722" r:id="rId81"/>
        </w:object>
      </w:r>
    </w:p>
    <w:p w14:paraId="5E92CFAB" w14:textId="77777777" w:rsidR="00154B0E" w:rsidRDefault="00154B0E" w:rsidP="00154B0E"/>
    <w:p w14:paraId="4135CED4" w14:textId="77777777" w:rsidR="00731B12" w:rsidRDefault="00857CA1" w:rsidP="00154B0E">
      <w:r w:rsidRPr="00857CA1">
        <w:rPr>
          <w:position w:val="-50"/>
        </w:rPr>
        <w:object w:dxaOrig="5400" w:dyaOrig="980" w14:anchorId="5C634811">
          <v:shape id="_x0000_i1070" type="#_x0000_t75" style="width:270pt;height:48.6pt" o:ole="">
            <v:imagedata r:id="rId82" o:title=""/>
          </v:shape>
          <o:OLEObject Type="Embed" ProgID="Equation.3" ShapeID="_x0000_i1070" DrawAspect="Content" ObjectID="_1709017723" r:id="rId83"/>
        </w:object>
      </w:r>
    </w:p>
    <w:p w14:paraId="484C7095" w14:textId="77777777" w:rsidR="003D2412" w:rsidRDefault="003D2412" w:rsidP="00154B0E"/>
    <w:p w14:paraId="3787EE9A" w14:textId="77777777" w:rsidR="003D2412" w:rsidRDefault="003D2412" w:rsidP="00154B0E"/>
    <w:p w14:paraId="74D9680D" w14:textId="77777777" w:rsidR="00A25D45" w:rsidRDefault="00A25D45">
      <w:pPr>
        <w:rPr>
          <w:b/>
        </w:rPr>
      </w:pPr>
      <w:r>
        <w:rPr>
          <w:b/>
        </w:rPr>
        <w:br w:type="page"/>
      </w:r>
    </w:p>
    <w:p w14:paraId="5379C052" w14:textId="77777777" w:rsidR="00154B0E" w:rsidRDefault="00154B0E" w:rsidP="00154B0E">
      <w:pPr>
        <w:rPr>
          <w:b/>
        </w:rPr>
      </w:pPr>
      <w:r w:rsidRPr="00154B0E">
        <w:rPr>
          <w:b/>
        </w:rPr>
        <w:lastRenderedPageBreak/>
        <w:t xml:space="preserve">Forward Dynamics – </w:t>
      </w:r>
      <w:r>
        <w:rPr>
          <w:b/>
        </w:rPr>
        <w:t xml:space="preserve">proximal link </w:t>
      </w:r>
      <w:r w:rsidR="00731B12">
        <w:rPr>
          <w:b/>
        </w:rPr>
        <w:t xml:space="preserve">kinematically </w:t>
      </w:r>
      <w:r>
        <w:rPr>
          <w:b/>
        </w:rPr>
        <w:t>driven, distal</w:t>
      </w:r>
      <w:r w:rsidRPr="00154B0E">
        <w:rPr>
          <w:b/>
        </w:rPr>
        <w:t xml:space="preserve"> </w:t>
      </w:r>
      <w:r>
        <w:rPr>
          <w:b/>
        </w:rPr>
        <w:t xml:space="preserve">link </w:t>
      </w:r>
      <w:r w:rsidRPr="00154B0E">
        <w:rPr>
          <w:b/>
        </w:rPr>
        <w:t>pendulum</w:t>
      </w:r>
    </w:p>
    <w:p w14:paraId="00D3DE8A" w14:textId="77777777" w:rsidR="00984616" w:rsidRPr="00984616" w:rsidRDefault="00A25D45" w:rsidP="00154B0E">
      <w:r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67D098CD" wp14:editId="4882EE80">
                <wp:simplePos x="0" y="0"/>
                <wp:positionH relativeFrom="column">
                  <wp:posOffset>3200400</wp:posOffset>
                </wp:positionH>
                <wp:positionV relativeFrom="paragraph">
                  <wp:posOffset>176530</wp:posOffset>
                </wp:positionV>
                <wp:extent cx="1020445" cy="1150620"/>
                <wp:effectExtent l="0" t="0" r="27305" b="11430"/>
                <wp:wrapNone/>
                <wp:docPr id="174" name="Group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0445" cy="1150620"/>
                          <a:chOff x="0" y="0"/>
                          <a:chExt cx="1020445" cy="1150620"/>
                        </a:xfrm>
                      </wpg:grpSpPr>
                      <wpg:grpSp>
                        <wpg:cNvPr id="20" name="Group 599"/>
                        <wpg:cNvGrpSpPr>
                          <a:grpSpLocks/>
                        </wpg:cNvGrpSpPr>
                        <wpg:grpSpPr bwMode="auto">
                          <a:xfrm>
                            <a:off x="88900" y="0"/>
                            <a:ext cx="931545" cy="1150620"/>
                            <a:chOff x="9137" y="11482"/>
                            <a:chExt cx="1467" cy="1812"/>
                          </a:xfrm>
                        </wpg:grpSpPr>
                        <wps:wsp>
                          <wps:cNvPr id="21" name="Line 580"/>
                          <wps:cNvCnPr>
                            <a:cxnSpLocks noChangeShapeType="1"/>
                          </wps:cNvCnPr>
                          <wps:spPr bwMode="auto">
                            <a:xfrm rot="5623436" flipV="1">
                              <a:off x="9260" y="12078"/>
                              <a:ext cx="864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581"/>
                          <wps:cNvCnPr>
                            <a:cxnSpLocks noChangeShapeType="1"/>
                          </wps:cNvCnPr>
                          <wps:spPr bwMode="auto">
                            <a:xfrm rot="5380211" flipV="1">
                              <a:off x="9961" y="12655"/>
                              <a:ext cx="489" cy="65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Oval 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9810" y="12662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5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60" y="13150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" name="Group 584"/>
                          <wpg:cNvGrpSpPr>
                            <a:grpSpLocks/>
                          </wpg:cNvGrpSpPr>
                          <wpg:grpSpPr bwMode="auto">
                            <a:xfrm flipV="1">
                              <a:off x="9137" y="11482"/>
                              <a:ext cx="720" cy="432"/>
                              <a:chOff x="6336" y="9792"/>
                              <a:chExt cx="720" cy="432"/>
                            </a:xfrm>
                          </wpg:grpSpPr>
                          <wps:wsp>
                            <wps:cNvPr id="26" name="Oval 5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4" y="9792"/>
                                <a:ext cx="144" cy="1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Line 5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24" y="9864"/>
                                <a:ext cx="0" cy="21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5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68" y="9864"/>
                                <a:ext cx="0" cy="21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5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36" y="10080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5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36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5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480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59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24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59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768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4" name="Arc 616"/>
                        <wps:cNvSpPr>
                          <a:spLocks/>
                        </wps:cNvSpPr>
                        <wps:spPr bwMode="auto">
                          <a:xfrm rot="20209353">
                            <a:off x="203200" y="419100"/>
                            <a:ext cx="488315" cy="172720"/>
                          </a:xfrm>
                          <a:custGeom>
                            <a:avLst/>
                            <a:gdLst>
                              <a:gd name="G0" fmla="+- 15924 0 0"/>
                              <a:gd name="G1" fmla="+- 0 0 0"/>
                              <a:gd name="G2" fmla="+- 21600 0 0"/>
                              <a:gd name="T0" fmla="*/ 31647 w 31647"/>
                              <a:gd name="T1" fmla="*/ 14811 h 21600"/>
                              <a:gd name="T2" fmla="*/ 0 w 31647"/>
                              <a:gd name="T3" fmla="*/ 14594 h 21600"/>
                              <a:gd name="T4" fmla="*/ 15924 w 31647"/>
                              <a:gd name="T5" fmla="*/ 0 h 21600"/>
                              <a:gd name="connsiteX0" fmla="*/ 34528 w 34528"/>
                              <a:gd name="connsiteY0" fmla="*/ 14810 h 21600"/>
                              <a:gd name="connsiteX1" fmla="*/ 18806 w 34528"/>
                              <a:gd name="connsiteY1" fmla="*/ 21600 h 21600"/>
                              <a:gd name="connsiteX2" fmla="*/ 2881 w 34528"/>
                              <a:gd name="connsiteY2" fmla="*/ 14594 h 21600"/>
                              <a:gd name="connsiteX0" fmla="*/ 34528 w 34528"/>
                              <a:gd name="connsiteY0" fmla="*/ 14810 h 21600"/>
                              <a:gd name="connsiteX1" fmla="*/ 18806 w 34528"/>
                              <a:gd name="connsiteY1" fmla="*/ 21600 h 21600"/>
                              <a:gd name="connsiteX2" fmla="*/ 0 w 34528"/>
                              <a:gd name="connsiteY2" fmla="*/ 12537 h 21600"/>
                              <a:gd name="connsiteX3" fmla="*/ 18806 w 34528"/>
                              <a:gd name="connsiteY3" fmla="*/ 0 h 21600"/>
                              <a:gd name="connsiteX4" fmla="*/ 34528 w 34528"/>
                              <a:gd name="connsiteY4" fmla="*/ 14810 h 21600"/>
                              <a:gd name="connsiteX0" fmla="*/ 34528 w 34528"/>
                              <a:gd name="connsiteY0" fmla="*/ 14810 h 21600"/>
                              <a:gd name="connsiteX1" fmla="*/ 18806 w 34528"/>
                              <a:gd name="connsiteY1" fmla="*/ 21600 h 21600"/>
                              <a:gd name="connsiteX2" fmla="*/ 2881 w 34528"/>
                              <a:gd name="connsiteY2" fmla="*/ 14594 h 21600"/>
                              <a:gd name="connsiteX0" fmla="*/ 34528 w 34528"/>
                              <a:gd name="connsiteY0" fmla="*/ 14810 h 21600"/>
                              <a:gd name="connsiteX1" fmla="*/ 18806 w 34528"/>
                              <a:gd name="connsiteY1" fmla="*/ 21600 h 21600"/>
                              <a:gd name="connsiteX2" fmla="*/ 0 w 34528"/>
                              <a:gd name="connsiteY2" fmla="*/ 12537 h 21600"/>
                              <a:gd name="connsiteX3" fmla="*/ 18806 w 34528"/>
                              <a:gd name="connsiteY3" fmla="*/ 0 h 21600"/>
                              <a:gd name="connsiteX4" fmla="*/ 34528 w 34528"/>
                              <a:gd name="connsiteY4" fmla="*/ 14810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0 w 31647"/>
                              <a:gd name="connsiteY2" fmla="*/ 14594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15925 w 31647"/>
                              <a:gd name="connsiteY2" fmla="*/ 0 h 21600"/>
                              <a:gd name="connsiteX3" fmla="*/ 31647 w 31647"/>
                              <a:gd name="connsiteY3" fmla="*/ 14810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0 w 31647"/>
                              <a:gd name="connsiteY2" fmla="*/ 14594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15925 w 31647"/>
                              <a:gd name="connsiteY2" fmla="*/ 0 h 21600"/>
                              <a:gd name="connsiteX3" fmla="*/ 31647 w 31647"/>
                              <a:gd name="connsiteY3" fmla="*/ 14810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0 w 31647"/>
                              <a:gd name="connsiteY2" fmla="*/ 14594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15925 w 31647"/>
                              <a:gd name="connsiteY2" fmla="*/ 0 h 21600"/>
                              <a:gd name="connsiteX3" fmla="*/ 31647 w 31647"/>
                              <a:gd name="connsiteY3" fmla="*/ 14810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0 w 31647"/>
                              <a:gd name="connsiteY2" fmla="*/ 14594 h 21600"/>
                              <a:gd name="connsiteX0" fmla="*/ 31647 w 31647"/>
                              <a:gd name="connsiteY0" fmla="*/ 14810 h 21600"/>
                              <a:gd name="connsiteX1" fmla="*/ 15925 w 31647"/>
                              <a:gd name="connsiteY1" fmla="*/ 21600 h 21600"/>
                              <a:gd name="connsiteX2" fmla="*/ 15925 w 31647"/>
                              <a:gd name="connsiteY2" fmla="*/ 0 h 21600"/>
                              <a:gd name="connsiteX3" fmla="*/ 31647 w 31647"/>
                              <a:gd name="connsiteY3" fmla="*/ 14810 h 21600"/>
                              <a:gd name="connsiteX0" fmla="*/ 31647 w 31647"/>
                              <a:gd name="connsiteY0" fmla="*/ 11358 h 18148"/>
                              <a:gd name="connsiteX1" fmla="*/ 15925 w 31647"/>
                              <a:gd name="connsiteY1" fmla="*/ 18148 h 18148"/>
                              <a:gd name="connsiteX2" fmla="*/ 0 w 31647"/>
                              <a:gd name="connsiteY2" fmla="*/ 11142 h 18148"/>
                              <a:gd name="connsiteX0" fmla="*/ 31647 w 31647"/>
                              <a:gd name="connsiteY0" fmla="*/ 11358 h 18148"/>
                              <a:gd name="connsiteX1" fmla="*/ 15925 w 31647"/>
                              <a:gd name="connsiteY1" fmla="*/ 18148 h 18148"/>
                              <a:gd name="connsiteX2" fmla="*/ 21851 w 31647"/>
                              <a:gd name="connsiteY2" fmla="*/ 251 h 18148"/>
                              <a:gd name="connsiteX0" fmla="*/ 31647 w 31647"/>
                              <a:gd name="connsiteY0" fmla="*/ 216 h 7006"/>
                              <a:gd name="connsiteX1" fmla="*/ 15925 w 31647"/>
                              <a:gd name="connsiteY1" fmla="*/ 7006 h 7006"/>
                              <a:gd name="connsiteX2" fmla="*/ 0 w 31647"/>
                              <a:gd name="connsiteY2" fmla="*/ 0 h 7006"/>
                              <a:gd name="connsiteX0" fmla="*/ 31647 w 31647"/>
                              <a:gd name="connsiteY0" fmla="*/ 216 h 7006"/>
                              <a:gd name="connsiteX1" fmla="*/ 15925 w 31647"/>
                              <a:gd name="connsiteY1" fmla="*/ 7006 h 700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31647" h="7006" fill="none" extrusionOk="0">
                                <a:moveTo>
                                  <a:pt x="31647" y="216"/>
                                </a:moveTo>
                                <a:cubicBezTo>
                                  <a:pt x="27566" y="4549"/>
                                  <a:pt x="21877" y="7006"/>
                                  <a:pt x="15925" y="7006"/>
                                </a:cubicBezTo>
                                <a:cubicBezTo>
                                  <a:pt x="9869" y="7006"/>
                                  <a:pt x="4092" y="4464"/>
                                  <a:pt x="0" y="0"/>
                                </a:cubicBezTo>
                              </a:path>
                              <a:path w="31647" h="7006" stroke="0" extrusionOk="0">
                                <a:moveTo>
                                  <a:pt x="31647" y="216"/>
                                </a:moveTo>
                                <a:cubicBezTo>
                                  <a:pt x="27566" y="4549"/>
                                  <a:pt x="21877" y="7006"/>
                                  <a:pt x="15925" y="700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95300"/>
                            <a:ext cx="2476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8679E0" w14:textId="77777777" w:rsidR="003D2412" w:rsidRPr="003D2412" w:rsidRDefault="003D2412" w:rsidP="003D2412">
                              <w:pPr>
                                <w:jc w:val="center"/>
                                <w:rPr>
                                  <w:rFonts w:ascii="Symbol" w:hAnsi="Symbol"/>
                                </w:rPr>
                              </w:pPr>
                              <w:r w:rsidRPr="003D2412">
                                <w:rPr>
                                  <w:rFonts w:ascii="Symbol" w:hAnsi="Symbol"/>
                                </w:rPr>
                                <w:t>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7D098CD" id="Group 174" o:spid="_x0000_s1129" style="position:absolute;margin-left:252pt;margin-top:13.9pt;width:80.35pt;height:90.6pt;z-index:251655680" coordsize="10204,11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">
                <v:group id="Group 599" o:spid="_x0000_s1130" style="position:absolute;left:889;width:9315;height:11506" coordorigin="9137,11482" coordsize="1467,1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line id="Line 580" o:spid="_x0000_s1131" style="position:absolute;rotation:-6142292fd;flip:y;visibility:visible;mso-wrap-style:square" from="9260,12078" to="10124,12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" strokeweight="1.5pt"/>
                  <v:line id="Line 581" o:spid="_x0000_s1132" style="position:absolute;rotation:-5876625fd;flip:y;visibility:visible;mso-wrap-style:square" from="9961,12655" to="10450,13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" strokeweight="1.5pt"/>
                  <v:oval id="Oval 582" o:spid="_x0000_s1133" style="position:absolute;left:9810;top:12662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" strokeweight="1.5pt"/>
                  <v:oval id="Oval 583" o:spid="_x0000_s1134" style="position:absolute;left:10460;top:13150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" strokeweight="1.5pt"/>
                  <v:group id="Group 584" o:spid="_x0000_s1135" style="position:absolute;left:9137;top:11482;width:720;height:432;flip:y" coordorigin="6336,9792" coordsize="720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">
                    <v:oval id="Oval 585" o:spid="_x0000_s1136" style="position:absolute;left:6624;top:9792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" strokeweight="1.5pt"/>
                    <v:line id="Line 586" o:spid="_x0000_s1137" style="position:absolute;visibility:visible;mso-wrap-style:square" from="6624,9864" to="6624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" strokeweight="1.5pt"/>
                    <v:line id="Line 587" o:spid="_x0000_s1138" style="position:absolute;visibility:visible;mso-wrap-style:square" from="6768,9864" to="6768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" strokeweight="1.5pt"/>
                    <v:line id="Line 588" o:spid="_x0000_s1139" style="position:absolute;visibility:visible;mso-wrap-style:square" from="6336,10080" to="7056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" strokeweight="1.5pt"/>
                    <v:line id="Line 589" o:spid="_x0000_s1140" style="position:absolute;flip:y;visibility:visible;mso-wrap-style:square" from="6336,10080" to="6480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" strokeweight="1.5pt"/>
                    <v:line id="Line 590" o:spid="_x0000_s1141" style="position:absolute;flip:y;visibility:visible;mso-wrap-style:square" from="6480,10080" to="6624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" strokeweight="1.5pt"/>
                    <v:line id="Line 591" o:spid="_x0000_s1142" style="position:absolute;flip:y;visibility:visible;mso-wrap-style:square" from="6624,10080" to="6768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" strokeweight="1.5pt"/>
                    <v:line id="Line 592" o:spid="_x0000_s1143" style="position:absolute;flip:y;visibility:visible;mso-wrap-style:square" from="6768,10080" to="6912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" strokeweight="1.5pt"/>
                  </v:group>
                </v:group>
                <v:shape id="Arc 616" o:spid="_x0000_s1144" style="position:absolute;left:2032;top:4191;width:4883;height:1727;rotation:-1518957fd;visibility:visible;mso-wrap-style:square;v-text-anchor:top" coordsize="31647,70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" path="m31647,216nfc27566,4549,21877,7006,15925,7006,9869,7006,4092,4464,,em31647,216nsc27566,4549,21877,7006,15925,7006e" filled="f">
                  <v:stroke startarrow="block" endarrow="block"/>
                  <v:path arrowok="t" o:extrusionok="f" o:connecttype="custom" o:connectlocs="488315,5325;245724,172720" o:connectangles="0,0"/>
                </v:shape>
                <v:shape id="Text Box 626" o:spid="_x0000_s1145" type="#_x0000_t202" style="position:absolute;top:4953;width:247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4B8679E0" w14:textId="77777777" w:rsidR="003D2412" w:rsidRPr="003D2412" w:rsidRDefault="003D2412" w:rsidP="003D2412">
                        <w:pPr>
                          <w:jc w:val="center"/>
                          <w:rPr>
                            <w:rFonts w:ascii="Symbol" w:hAnsi="Symbol"/>
                          </w:rPr>
                        </w:pPr>
                        <w:r w:rsidRPr="003D2412">
                          <w:rPr>
                            <w:rFonts w:ascii="Symbol" w:hAnsi="Symbol"/>
                          </w:rPr>
                          <w:t>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57CA1">
        <w:t>(</w:t>
      </w:r>
      <w:proofErr w:type="gramStart"/>
      <w:r w:rsidR="00857CA1">
        <w:t>position</w:t>
      </w:r>
      <w:proofErr w:type="gramEnd"/>
      <w:r w:rsidR="00857CA1">
        <w:t xml:space="preserve"> </w:t>
      </w:r>
      <w:r>
        <w:t xml:space="preserve">controller </w:t>
      </w:r>
      <w:r w:rsidR="00857CA1" w:rsidRPr="00857CA1">
        <w:rPr>
          <w:b/>
          <w:u w:val="single"/>
        </w:rPr>
        <w:t>only</w:t>
      </w:r>
      <w:r w:rsidR="00857CA1" w:rsidRPr="00A25D45">
        <w:t xml:space="preserve"> </w:t>
      </w:r>
      <w:r w:rsidRPr="00A25D45">
        <w:t xml:space="preserve">on </w:t>
      </w:r>
      <w:r w:rsidR="00984616" w:rsidRPr="00984616">
        <w:t>proximal joint)</w:t>
      </w:r>
    </w:p>
    <w:p w14:paraId="5B0CF1F4" w14:textId="77777777" w:rsidR="00154B0E" w:rsidRDefault="00154B0E" w:rsidP="00154B0E">
      <w:pPr>
        <w:rPr>
          <w:b/>
        </w:rPr>
      </w:pPr>
    </w:p>
    <w:p w14:paraId="1AAB02B9" w14:textId="77777777" w:rsidR="00154B0E" w:rsidRDefault="00BB66C0" w:rsidP="00154B0E">
      <w:r w:rsidRPr="00532EE4">
        <w:rPr>
          <w:position w:val="-52"/>
        </w:rPr>
        <w:object w:dxaOrig="3580" w:dyaOrig="1160" w14:anchorId="62049245">
          <v:shape id="_x0000_i1071" type="#_x0000_t75" style="width:178.2pt;height:58.8pt" o:ole="">
            <v:imagedata r:id="rId84" o:title=""/>
          </v:shape>
          <o:OLEObject Type="Embed" ProgID="Equation.3" ShapeID="_x0000_i1071" DrawAspect="Content" ObjectID="_1709017724" r:id="rId85"/>
        </w:object>
      </w:r>
    </w:p>
    <w:p w14:paraId="2D94336C" w14:textId="77777777" w:rsidR="00154B0E" w:rsidRDefault="00154B0E" w:rsidP="00154B0E"/>
    <w:p w14:paraId="29858343" w14:textId="41228E82" w:rsidR="00154B0E" w:rsidRDefault="00072387" w:rsidP="00882244">
      <w:r w:rsidRPr="00072387">
        <w:rPr>
          <w:position w:val="-104"/>
        </w:rPr>
        <w:object w:dxaOrig="9440" w:dyaOrig="2200" w14:anchorId="646C3EE0">
          <v:shape id="_x0000_i1090" type="#_x0000_t75" style="width:472.2pt;height:109.8pt" o:ole="">
            <v:imagedata r:id="rId86" o:title=""/>
          </v:shape>
          <o:OLEObject Type="Embed" ProgID="Equation.DSMT4" ShapeID="_x0000_i1090" DrawAspect="Content" ObjectID="_1709017725" r:id="rId87"/>
        </w:object>
      </w:r>
    </w:p>
    <w:p w14:paraId="020970B1" w14:textId="77777777" w:rsidR="003D2412" w:rsidRDefault="00857CA1" w:rsidP="00882244">
      <w:r w:rsidRPr="00BB306D">
        <w:rPr>
          <w:position w:val="-52"/>
        </w:rPr>
        <w:object w:dxaOrig="5440" w:dyaOrig="1160" w14:anchorId="27B5011A">
          <v:shape id="_x0000_i1073" type="#_x0000_t75" style="width:271.2pt;height:58.8pt" o:ole="">
            <v:imagedata r:id="rId88" o:title=""/>
          </v:shape>
          <o:OLEObject Type="Embed" ProgID="Equation.3" ShapeID="_x0000_i1073" DrawAspect="Content" ObjectID="_1709017726" r:id="rId89"/>
        </w:object>
      </w:r>
    </w:p>
    <w:p w14:paraId="3F34F77D" w14:textId="77777777" w:rsidR="00A25D45" w:rsidRDefault="00A25D45" w:rsidP="003D2412">
      <w:pPr>
        <w:rPr>
          <w:b/>
        </w:rPr>
      </w:pPr>
    </w:p>
    <w:p w14:paraId="6E07514C" w14:textId="77777777" w:rsidR="00A25D45" w:rsidRDefault="00A25D45" w:rsidP="003D2412">
      <w:pPr>
        <w:rPr>
          <w:b/>
        </w:rPr>
      </w:pPr>
    </w:p>
    <w:p w14:paraId="29C6CE1E" w14:textId="77777777" w:rsidR="003D2412" w:rsidRDefault="003D2412" w:rsidP="003D2412">
      <w:pPr>
        <w:rPr>
          <w:b/>
        </w:rPr>
      </w:pPr>
      <w:r w:rsidRPr="00154B0E">
        <w:rPr>
          <w:b/>
        </w:rPr>
        <w:t xml:space="preserve">Forward Dynamics – </w:t>
      </w:r>
      <w:r>
        <w:rPr>
          <w:b/>
        </w:rPr>
        <w:t>computed torque control</w:t>
      </w:r>
    </w:p>
    <w:p w14:paraId="4ADE11F7" w14:textId="77777777" w:rsidR="00984616" w:rsidRPr="00984616" w:rsidRDefault="00984616" w:rsidP="003D2412">
      <w:r w:rsidRPr="00984616">
        <w:t>(</w:t>
      </w:r>
      <w:proofErr w:type="gramStart"/>
      <w:r w:rsidRPr="00984616">
        <w:t>torque</w:t>
      </w:r>
      <w:proofErr w:type="gramEnd"/>
      <w:r w:rsidRPr="00984616">
        <w:t xml:space="preserve"> controllers on each joint)</w:t>
      </w:r>
    </w:p>
    <w:p w14:paraId="44640BFE" w14:textId="77777777" w:rsidR="003D2412" w:rsidRDefault="00857CA1" w:rsidP="003D2412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65F8013C" wp14:editId="76543CE0">
                <wp:simplePos x="0" y="0"/>
                <wp:positionH relativeFrom="column">
                  <wp:posOffset>2527300</wp:posOffset>
                </wp:positionH>
                <wp:positionV relativeFrom="paragraph">
                  <wp:posOffset>16510</wp:posOffset>
                </wp:positionV>
                <wp:extent cx="1334770" cy="920115"/>
                <wp:effectExtent l="0" t="0" r="17780" b="3238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4770" cy="920115"/>
                          <a:chOff x="-50800" y="6350"/>
                          <a:chExt cx="1334770" cy="920115"/>
                        </a:xfrm>
                      </wpg:grpSpPr>
                      <wpg:grpSp>
                        <wpg:cNvPr id="4" name="Group 649"/>
                        <wpg:cNvGrpSpPr>
                          <a:grpSpLocks/>
                        </wpg:cNvGrpSpPr>
                        <wpg:grpSpPr bwMode="auto">
                          <a:xfrm>
                            <a:off x="38100" y="139700"/>
                            <a:ext cx="1245870" cy="786765"/>
                            <a:chOff x="5184" y="10137"/>
                            <a:chExt cx="1962" cy="1239"/>
                          </a:xfrm>
                        </wpg:grpSpPr>
                        <wps:wsp>
                          <wps:cNvPr id="5" name="Line 650"/>
                          <wps:cNvCnPr>
                            <a:cxnSpLocks noChangeShapeType="1"/>
                          </wps:cNvCnPr>
                          <wps:spPr bwMode="auto">
                            <a:xfrm rot="643442" flipV="1">
                              <a:off x="5562" y="10662"/>
                              <a:ext cx="864" cy="43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651"/>
                          <wps:cNvCnPr>
                            <a:cxnSpLocks noChangeShapeType="1"/>
                          </wps:cNvCnPr>
                          <wps:spPr bwMode="auto">
                            <a:xfrm rot="866726" flipV="1">
                              <a:off x="6533" y="10137"/>
                              <a:ext cx="489" cy="65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Oval 65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6" y="10662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Oval 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7002" y="10137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" name="Group 654"/>
                          <wpg:cNvGrpSpPr>
                            <a:grpSpLocks/>
                          </wpg:cNvGrpSpPr>
                          <wpg:grpSpPr bwMode="auto">
                            <a:xfrm>
                              <a:off x="5184" y="10944"/>
                              <a:ext cx="720" cy="432"/>
                              <a:chOff x="6336" y="9792"/>
                              <a:chExt cx="720" cy="432"/>
                            </a:xfrm>
                          </wpg:grpSpPr>
                          <wps:wsp>
                            <wps:cNvPr id="10" name="Oval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4" y="9792"/>
                                <a:ext cx="144" cy="1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Line 6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24" y="9864"/>
                                <a:ext cx="0" cy="21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6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768" y="9864"/>
                                <a:ext cx="0" cy="21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6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36" y="10080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6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336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66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480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66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24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66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768" y="10080"/>
                                <a:ext cx="144" cy="144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" name="Arc 669"/>
                        <wps:cNvSpPr>
                          <a:spLocks/>
                        </wps:cNvSpPr>
                        <wps:spPr bwMode="auto">
                          <a:xfrm>
                            <a:off x="266700" y="406400"/>
                            <a:ext cx="333375" cy="283210"/>
                          </a:xfrm>
                          <a:custGeom>
                            <a:avLst/>
                            <a:gdLst>
                              <a:gd name="G0" fmla="+- 0 0 0"/>
                              <a:gd name="G1" fmla="+- 18561 0 0"/>
                              <a:gd name="G2" fmla="+- 21600 0 0"/>
                              <a:gd name="T0" fmla="*/ 11048 w 21600"/>
                              <a:gd name="T1" fmla="*/ 0 h 18859"/>
                              <a:gd name="T2" fmla="*/ 21598 w 21600"/>
                              <a:gd name="T3" fmla="*/ 18859 h 18859"/>
                              <a:gd name="T4" fmla="*/ 0 w 21600"/>
                              <a:gd name="T5" fmla="*/ 18561 h 188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859" fill="none" extrusionOk="0">
                                <a:moveTo>
                                  <a:pt x="11047" y="0"/>
                                </a:moveTo>
                                <a:cubicBezTo>
                                  <a:pt x="17590" y="3894"/>
                                  <a:pt x="21600" y="10946"/>
                                  <a:pt x="21600" y="18561"/>
                                </a:cubicBezTo>
                                <a:cubicBezTo>
                                  <a:pt x="21600" y="18660"/>
                                  <a:pt x="21599" y="18759"/>
                                  <a:pt x="21597" y="18858"/>
                                </a:cubicBezTo>
                              </a:path>
                              <a:path w="21600" h="18859" stroke="0" extrusionOk="0">
                                <a:moveTo>
                                  <a:pt x="11047" y="0"/>
                                </a:moveTo>
                                <a:cubicBezTo>
                                  <a:pt x="17590" y="3894"/>
                                  <a:pt x="21600" y="10946"/>
                                  <a:pt x="21600" y="18561"/>
                                </a:cubicBezTo>
                                <a:cubicBezTo>
                                  <a:pt x="21600" y="18660"/>
                                  <a:pt x="21599" y="18759"/>
                                  <a:pt x="21597" y="18858"/>
                                </a:cubicBezTo>
                                <a:lnTo>
                                  <a:pt x="0" y="1856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Arc 672"/>
                        <wps:cNvSpPr>
                          <a:spLocks/>
                        </wps:cNvSpPr>
                        <wps:spPr bwMode="auto">
                          <a:xfrm>
                            <a:off x="787400" y="222250"/>
                            <a:ext cx="333375" cy="283210"/>
                          </a:xfrm>
                          <a:custGeom>
                            <a:avLst/>
                            <a:gdLst>
                              <a:gd name="G0" fmla="+- 0 0 0"/>
                              <a:gd name="G1" fmla="+- 18561 0 0"/>
                              <a:gd name="G2" fmla="+- 21600 0 0"/>
                              <a:gd name="T0" fmla="*/ 11048 w 21600"/>
                              <a:gd name="T1" fmla="*/ 0 h 18859"/>
                              <a:gd name="T2" fmla="*/ 21598 w 21600"/>
                              <a:gd name="T3" fmla="*/ 18859 h 18859"/>
                              <a:gd name="T4" fmla="*/ 0 w 21600"/>
                              <a:gd name="T5" fmla="*/ 18561 h 188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8859" fill="none" extrusionOk="0">
                                <a:moveTo>
                                  <a:pt x="11047" y="0"/>
                                </a:moveTo>
                                <a:cubicBezTo>
                                  <a:pt x="17590" y="3894"/>
                                  <a:pt x="21600" y="10946"/>
                                  <a:pt x="21600" y="18561"/>
                                </a:cubicBezTo>
                                <a:cubicBezTo>
                                  <a:pt x="21600" y="18660"/>
                                  <a:pt x="21599" y="18759"/>
                                  <a:pt x="21597" y="18858"/>
                                </a:cubicBezTo>
                              </a:path>
                              <a:path w="21600" h="18859" stroke="0" extrusionOk="0">
                                <a:moveTo>
                                  <a:pt x="11047" y="0"/>
                                </a:moveTo>
                                <a:cubicBezTo>
                                  <a:pt x="17590" y="3894"/>
                                  <a:pt x="21600" y="10946"/>
                                  <a:pt x="21600" y="18561"/>
                                </a:cubicBezTo>
                                <a:cubicBezTo>
                                  <a:pt x="21600" y="18660"/>
                                  <a:pt x="21599" y="18759"/>
                                  <a:pt x="21597" y="18858"/>
                                </a:cubicBezTo>
                                <a:lnTo>
                                  <a:pt x="0" y="1856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673"/>
                        <wps:cNvSpPr txBox="1">
                          <a:spLocks noChangeArrowheads="1"/>
                        </wps:cNvSpPr>
                        <wps:spPr bwMode="auto">
                          <a:xfrm>
                            <a:off x="-50800" y="231140"/>
                            <a:ext cx="5810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D1B7BA" w14:textId="77777777" w:rsidR="00482F39" w:rsidRPr="00482F39" w:rsidRDefault="00482F3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 w:rsidR="00857CA1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on</w:t>
                              </w:r>
                              <w:r w:rsidR="00857CA1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674"/>
                        <wps:cNvSpPr txBox="1">
                          <a:spLocks noChangeArrowheads="1"/>
                        </wps:cNvSpPr>
                        <wps:spPr bwMode="auto">
                          <a:xfrm>
                            <a:off x="469900" y="6350"/>
                            <a:ext cx="5746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9CB15A6" w14:textId="77777777" w:rsidR="00482F39" w:rsidRPr="00482F39" w:rsidRDefault="00482F39" w:rsidP="00482F3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T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 w:rsidR="00857CA1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on</w:t>
                              </w:r>
                              <w:r w:rsidR="00857CA1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F8013C" id="Group 148" o:spid="_x0000_s1146" style="position:absolute;margin-left:199pt;margin-top:1.3pt;width:105.1pt;height:72.45pt;z-index:251661824;mso-width-relative:margin;mso-height-relative:margin" coordorigin="-508,63" coordsize="13347,9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">
                <v:group id="Group 649" o:spid="_x0000_s1147" style="position:absolute;left:381;top:1397;width:12458;height:7867" coordorigin="5184,10137" coordsize="1962,1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line id="Line 650" o:spid="_x0000_s1148" style="position:absolute;rotation:-702810fd;flip:y;visibility:visible;mso-wrap-style:square" from="5562,10662" to="6426,11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" strokeweight="1.5pt"/>
                  <v:line id="Line 651" o:spid="_x0000_s1149" style="position:absolute;rotation:-946696fd;flip:y;visibility:visible;mso-wrap-style:square" from="6533,10137" to="7022,10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" strokeweight="1.5pt"/>
                  <v:oval id="Oval 652" o:spid="_x0000_s1150" style="position:absolute;left:6366;top:10662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" strokeweight="1.5pt"/>
                  <v:oval id="Oval 653" o:spid="_x0000_s1151" style="position:absolute;left:7002;top:10137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" strokeweight="1.5pt"/>
                  <v:group id="Group 654" o:spid="_x0000_s1152" style="position:absolute;left:5184;top:10944;width:720;height:432" coordorigin="6336,9792" coordsize="720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oval id="Oval 655" o:spid="_x0000_s1153" style="position:absolute;left:6624;top:9792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" strokeweight="1.5pt"/>
                    <v:line id="Line 656" o:spid="_x0000_s1154" style="position:absolute;visibility:visible;mso-wrap-style:square" from="6624,9864" to="6624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" strokeweight="1.5pt"/>
                    <v:line id="Line 657" o:spid="_x0000_s1155" style="position:absolute;visibility:visible;mso-wrap-style:square" from="6768,9864" to="6768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" strokeweight="1.5pt"/>
                    <v:line id="Line 658" o:spid="_x0000_s1156" style="position:absolute;visibility:visible;mso-wrap-style:square" from="6336,10080" to="7056,10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" strokeweight="1.5pt"/>
                    <v:line id="Line 659" o:spid="_x0000_s1157" style="position:absolute;flip:y;visibility:visible;mso-wrap-style:square" from="6336,10080" to="6480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" strokeweight="1.5pt"/>
                    <v:line id="Line 660" o:spid="_x0000_s1158" style="position:absolute;flip:y;visibility:visible;mso-wrap-style:square" from="6480,10080" to="6624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" strokeweight="1.5pt"/>
                    <v:line id="Line 661" o:spid="_x0000_s1159" style="position:absolute;flip:y;visibility:visible;mso-wrap-style:square" from="6624,10080" to="6768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" strokeweight="1.5pt"/>
                    <v:line id="Line 662" o:spid="_x0000_s1160" style="position:absolute;flip:y;visibility:visible;mso-wrap-style:square" from="6768,10080" to="6912,10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" strokeweight="1.5pt"/>
                  </v:group>
                </v:group>
                <v:shape id="Arc 669" o:spid="_x0000_s1161" style="position:absolute;left:2667;top:4064;width:3333;height:2832;visibility:visible;mso-wrap-style:square;v-text-anchor:top" coordsize="21600,18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" path="m11047,nfc17590,3894,21600,10946,21600,18561v,99,-1,198,-3,297em11047,nsc17590,3894,21600,10946,21600,18561v,99,-1,198,-3,297l,18561,11047,xe" filled="f" strokeweight="2.25pt">
                  <v:stroke startarrow="block"/>
                  <v:path arrowok="t" o:extrusionok="f" o:connecttype="custom" o:connectlocs="170515,0;333344,283210;0,278735" o:connectangles="0,0,0"/>
                </v:shape>
                <v:shape id="Arc 672" o:spid="_x0000_s1162" style="position:absolute;left:7874;top:2222;width:3333;height:2832;visibility:visible;mso-wrap-style:square;v-text-anchor:top" coordsize="21600,188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" path="m11047,nfc17590,3894,21600,10946,21600,18561v,99,-1,198,-3,297em11047,nsc17590,3894,21600,10946,21600,18561v,99,-1,198,-3,297l,18561,11047,xe" filled="f" strokeweight="2.25pt">
                  <v:stroke startarrow="block"/>
                  <v:path arrowok="t" o:extrusionok="f" o:connecttype="custom" o:connectlocs="170515,0;333344,283210;0,278735" o:connectangles="0,0,0"/>
                </v:shape>
                <v:shape id="Text Box 673" o:spid="_x0000_s1163" type="#_x0000_t202" style="position:absolute;left:-508;top:2311;width:5810;height:4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3BD1B7BA" w14:textId="77777777" w:rsidR="00482F39" w:rsidRPr="00482F39" w:rsidRDefault="00482F39">
                        <w:pPr>
                          <w:rPr>
                            <w:vertAlign w:val="subscript"/>
                          </w:rPr>
                        </w:pPr>
                        <w:r>
                          <w:t>T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 w:rsidR="00857CA1"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on</w:t>
                        </w:r>
                        <w:r w:rsidR="00857CA1"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674" o:spid="_x0000_s1164" type="#_x0000_t202" style="position:absolute;left:4699;top:63;width:5746;height:4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59CB15A6" w14:textId="77777777" w:rsidR="00482F39" w:rsidRPr="00482F39" w:rsidRDefault="00482F39" w:rsidP="00482F39">
                        <w:pPr>
                          <w:rPr>
                            <w:vertAlign w:val="subscript"/>
                          </w:rPr>
                        </w:pPr>
                        <w:r>
                          <w:t>T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 w:rsidR="00857CA1"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on</w:t>
                        </w:r>
                        <w:r w:rsidR="00857CA1"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D2CF241" w14:textId="77777777" w:rsidR="003D2412" w:rsidRDefault="003D2412" w:rsidP="003D2412">
      <w:r w:rsidRPr="00154B0E">
        <w:rPr>
          <w:position w:val="-32"/>
        </w:rPr>
        <w:object w:dxaOrig="1800" w:dyaOrig="760" w14:anchorId="18B054AA">
          <v:shape id="_x0000_i1074" type="#_x0000_t75" style="width:90pt;height:38.4pt" o:ole="">
            <v:imagedata r:id="rId78" o:title=""/>
          </v:shape>
          <o:OLEObject Type="Embed" ProgID="Equation.3" ShapeID="_x0000_i1074" DrawAspect="Content" ObjectID="_1709017727" r:id="rId90"/>
        </w:object>
      </w:r>
    </w:p>
    <w:p w14:paraId="50567F6E" w14:textId="77777777" w:rsidR="003D2412" w:rsidRDefault="003D2412" w:rsidP="003D2412"/>
    <w:p w14:paraId="2163744E" w14:textId="242CA96F" w:rsidR="003D2412" w:rsidRDefault="00586920" w:rsidP="003D2412">
      <w:r w:rsidRPr="00482F39">
        <w:rPr>
          <w:position w:val="-104"/>
        </w:rPr>
        <w:object w:dxaOrig="8779" w:dyaOrig="2200" w14:anchorId="3FACB7D4">
          <v:shape id="_x0000_i1094" type="#_x0000_t75" style="width:438pt;height:109.2pt" o:ole="">
            <v:imagedata r:id="rId91" o:title=""/>
          </v:shape>
          <o:OLEObject Type="Embed" ProgID="Equation.DSMT4" ShapeID="_x0000_i1094" DrawAspect="Content" ObjectID="_1709017728" r:id="rId92"/>
        </w:object>
      </w:r>
    </w:p>
    <w:p w14:paraId="7F71A9E7" w14:textId="77777777" w:rsidR="003D2412" w:rsidRDefault="003D2412" w:rsidP="003D2412"/>
    <w:p w14:paraId="468FED64" w14:textId="77777777" w:rsidR="003D2412" w:rsidRPr="00154B0E" w:rsidRDefault="00857CA1" w:rsidP="003D2412">
      <w:pPr>
        <w:rPr>
          <w:b/>
        </w:rPr>
      </w:pPr>
      <w:r w:rsidRPr="00857CA1">
        <w:rPr>
          <w:position w:val="-50"/>
        </w:rPr>
        <w:object w:dxaOrig="5400" w:dyaOrig="980" w14:anchorId="60151116">
          <v:shape id="_x0000_i1076" type="#_x0000_t75" style="width:270pt;height:48.6pt" o:ole="">
            <v:imagedata r:id="rId93" o:title=""/>
          </v:shape>
          <o:OLEObject Type="Embed" ProgID="Equation.3" ShapeID="_x0000_i1076" DrawAspect="Content" ObjectID="_1709017729" r:id="rId94"/>
        </w:object>
      </w:r>
    </w:p>
    <w:sectPr w:rsidR="003D2412" w:rsidRPr="00154B0E" w:rsidSect="00023710">
      <w:headerReference w:type="default" r:id="rId95"/>
      <w:type w:val="continuous"/>
      <w:pgSz w:w="12240" w:h="15840"/>
      <w:pgMar w:top="1296" w:right="1440" w:bottom="1296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FF24B2" w14:textId="77777777" w:rsidR="006C4DA0" w:rsidRDefault="006C4DA0">
      <w:r>
        <w:separator/>
      </w:r>
    </w:p>
  </w:endnote>
  <w:endnote w:type="continuationSeparator" w:id="0">
    <w:p w14:paraId="70FBD95D" w14:textId="77777777" w:rsidR="006C4DA0" w:rsidRDefault="006C4D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3D675D" w14:textId="77777777" w:rsidR="006C4DA0" w:rsidRDefault="006C4DA0">
      <w:r>
        <w:separator/>
      </w:r>
    </w:p>
  </w:footnote>
  <w:footnote w:type="continuationSeparator" w:id="0">
    <w:p w14:paraId="446A2D27" w14:textId="77777777" w:rsidR="006C4DA0" w:rsidRDefault="006C4D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FA8922" w14:textId="77777777" w:rsidR="00D622CD" w:rsidRPr="00827989" w:rsidRDefault="00D622CD" w:rsidP="0082798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Cs w:val="24"/>
      </w:rPr>
    </w:pPr>
    <w:r>
      <w:tab/>
    </w:r>
    <w:r w:rsidR="00A25D45">
      <w:rPr>
        <w:szCs w:val="24"/>
      </w:rPr>
      <w:t>Notes_08_13</w:t>
    </w:r>
    <w:r w:rsidRPr="00827989">
      <w:rPr>
        <w:szCs w:val="24"/>
      </w:rPr>
      <w:tab/>
    </w:r>
    <w:r w:rsidRPr="00827989">
      <w:rPr>
        <w:rStyle w:val="PageNumber"/>
        <w:szCs w:val="24"/>
      </w:rPr>
      <w:fldChar w:fldCharType="begin"/>
    </w:r>
    <w:r w:rsidRPr="00827989">
      <w:rPr>
        <w:rStyle w:val="PageNumber"/>
        <w:szCs w:val="24"/>
      </w:rPr>
      <w:instrText xml:space="preserve"> PAGE </w:instrText>
    </w:r>
    <w:r w:rsidRPr="00827989">
      <w:rPr>
        <w:rStyle w:val="PageNumber"/>
        <w:szCs w:val="24"/>
      </w:rPr>
      <w:fldChar w:fldCharType="separate"/>
    </w:r>
    <w:r w:rsidR="000B5155">
      <w:rPr>
        <w:rStyle w:val="PageNumber"/>
        <w:noProof/>
        <w:szCs w:val="24"/>
      </w:rPr>
      <w:t>1</w:t>
    </w:r>
    <w:r w:rsidRPr="00827989">
      <w:rPr>
        <w:rStyle w:val="PageNumber"/>
        <w:szCs w:val="24"/>
      </w:rPr>
      <w:fldChar w:fldCharType="end"/>
    </w:r>
    <w:r w:rsidRPr="00827989">
      <w:rPr>
        <w:rStyle w:val="PageNumber"/>
        <w:szCs w:val="24"/>
      </w:rPr>
      <w:t xml:space="preserve"> of </w:t>
    </w:r>
    <w:r w:rsidRPr="00827989">
      <w:rPr>
        <w:rStyle w:val="PageNumber"/>
        <w:szCs w:val="24"/>
      </w:rPr>
      <w:fldChar w:fldCharType="begin"/>
    </w:r>
    <w:r w:rsidRPr="00827989">
      <w:rPr>
        <w:rStyle w:val="PageNumber"/>
        <w:szCs w:val="24"/>
      </w:rPr>
      <w:instrText xml:space="preserve"> NUMPAGES </w:instrText>
    </w:r>
    <w:r w:rsidRPr="00827989">
      <w:rPr>
        <w:rStyle w:val="PageNumber"/>
        <w:szCs w:val="24"/>
      </w:rPr>
      <w:fldChar w:fldCharType="separate"/>
    </w:r>
    <w:r w:rsidR="000B5155">
      <w:rPr>
        <w:rStyle w:val="PageNumber"/>
        <w:noProof/>
        <w:szCs w:val="24"/>
      </w:rPr>
      <w:t>7</w:t>
    </w:r>
    <w:r w:rsidRPr="00827989">
      <w:rPr>
        <w:rStyle w:val="PageNumber"/>
        <w:szCs w:val="24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intFractionalCharacterWidth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144"/>
  <w:drawingGridVerticalSpacing w:val="144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2FD3"/>
    <w:rsid w:val="00005B29"/>
    <w:rsid w:val="00023710"/>
    <w:rsid w:val="000252FB"/>
    <w:rsid w:val="00026419"/>
    <w:rsid w:val="0007186F"/>
    <w:rsid w:val="00072387"/>
    <w:rsid w:val="000726D0"/>
    <w:rsid w:val="000B5155"/>
    <w:rsid w:val="000C4C93"/>
    <w:rsid w:val="00111DDA"/>
    <w:rsid w:val="0011508A"/>
    <w:rsid w:val="00154B0E"/>
    <w:rsid w:val="001627D8"/>
    <w:rsid w:val="001632C9"/>
    <w:rsid w:val="00165108"/>
    <w:rsid w:val="00181D26"/>
    <w:rsid w:val="001C5416"/>
    <w:rsid w:val="001D22A3"/>
    <w:rsid w:val="001D6C55"/>
    <w:rsid w:val="001F2560"/>
    <w:rsid w:val="00217D53"/>
    <w:rsid w:val="00266DA8"/>
    <w:rsid w:val="00286748"/>
    <w:rsid w:val="00300974"/>
    <w:rsid w:val="003349EA"/>
    <w:rsid w:val="00373141"/>
    <w:rsid w:val="003C1602"/>
    <w:rsid w:val="003D2412"/>
    <w:rsid w:val="004051D3"/>
    <w:rsid w:val="00451694"/>
    <w:rsid w:val="00482F39"/>
    <w:rsid w:val="00490AD0"/>
    <w:rsid w:val="004A2A13"/>
    <w:rsid w:val="004B6BE8"/>
    <w:rsid w:val="004F2540"/>
    <w:rsid w:val="004F49A4"/>
    <w:rsid w:val="00504EC4"/>
    <w:rsid w:val="00513102"/>
    <w:rsid w:val="00513E16"/>
    <w:rsid w:val="00525960"/>
    <w:rsid w:val="00532EE4"/>
    <w:rsid w:val="005337B9"/>
    <w:rsid w:val="005476FA"/>
    <w:rsid w:val="005818D5"/>
    <w:rsid w:val="00586920"/>
    <w:rsid w:val="005A737A"/>
    <w:rsid w:val="005E6538"/>
    <w:rsid w:val="005E6AE0"/>
    <w:rsid w:val="005E6F3A"/>
    <w:rsid w:val="006050B8"/>
    <w:rsid w:val="006633B2"/>
    <w:rsid w:val="00682CB4"/>
    <w:rsid w:val="006C4DA0"/>
    <w:rsid w:val="006E1350"/>
    <w:rsid w:val="006F28FB"/>
    <w:rsid w:val="0070283B"/>
    <w:rsid w:val="00713733"/>
    <w:rsid w:val="00722FD3"/>
    <w:rsid w:val="00731B12"/>
    <w:rsid w:val="0075580B"/>
    <w:rsid w:val="00762855"/>
    <w:rsid w:val="007731AF"/>
    <w:rsid w:val="00782836"/>
    <w:rsid w:val="007D677E"/>
    <w:rsid w:val="00803D78"/>
    <w:rsid w:val="00827989"/>
    <w:rsid w:val="00834996"/>
    <w:rsid w:val="00857CA1"/>
    <w:rsid w:val="0086793F"/>
    <w:rsid w:val="00882244"/>
    <w:rsid w:val="008E17DE"/>
    <w:rsid w:val="00962D5A"/>
    <w:rsid w:val="00984616"/>
    <w:rsid w:val="00A25D45"/>
    <w:rsid w:val="00A367B0"/>
    <w:rsid w:val="00A65AAE"/>
    <w:rsid w:val="00A84A4B"/>
    <w:rsid w:val="00A90ED9"/>
    <w:rsid w:val="00AA4486"/>
    <w:rsid w:val="00AD5820"/>
    <w:rsid w:val="00AD78E6"/>
    <w:rsid w:val="00B0605E"/>
    <w:rsid w:val="00B33863"/>
    <w:rsid w:val="00B545FE"/>
    <w:rsid w:val="00B70688"/>
    <w:rsid w:val="00B80AA7"/>
    <w:rsid w:val="00B90461"/>
    <w:rsid w:val="00B96AA6"/>
    <w:rsid w:val="00BB306D"/>
    <w:rsid w:val="00BB66C0"/>
    <w:rsid w:val="00BB6FF3"/>
    <w:rsid w:val="00BE1234"/>
    <w:rsid w:val="00BF4A38"/>
    <w:rsid w:val="00C66807"/>
    <w:rsid w:val="00CA6979"/>
    <w:rsid w:val="00CB3D8D"/>
    <w:rsid w:val="00CD217D"/>
    <w:rsid w:val="00D457C3"/>
    <w:rsid w:val="00D622CD"/>
    <w:rsid w:val="00D94D55"/>
    <w:rsid w:val="00DC6399"/>
    <w:rsid w:val="00DE4FCC"/>
    <w:rsid w:val="00E21DBF"/>
    <w:rsid w:val="00E76B91"/>
    <w:rsid w:val="00EB2A34"/>
    <w:rsid w:val="00EE5A30"/>
    <w:rsid w:val="00EE6049"/>
    <w:rsid w:val="00F43126"/>
    <w:rsid w:val="00F53692"/>
    <w:rsid w:val="00F60C5C"/>
    <w:rsid w:val="00FA5C84"/>
    <w:rsid w:val="00FD045A"/>
    <w:rsid w:val="00FE1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6"/>
    <o:shapelayout v:ext="edit">
      <o:idmap v:ext="edit" data="1"/>
    </o:shapelayout>
  </w:shapeDefaults>
  <w:decimalSymbol w:val="."/>
  <w:listSeparator w:val=","/>
  <w14:docId w14:val="38D46B09"/>
  <w15:chartTrackingRefBased/>
  <w15:docId w15:val="{98C1B792-29A5-4B0D-B668-00ADD2CA2E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Samp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imes" w:hAnsi="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1310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1310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131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oleObject" Target="embeddings/oleObject43.bin"/><Relationship Id="rId95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315</Words>
  <Characters>292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anical Engineering</Company>
  <LinksUpToDate>false</LinksUpToDate>
  <CharactersWithSpaces>32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J Sommer</dc:creator>
  <cp:keywords/>
  <dc:description/>
  <cp:lastModifiedBy>Henry</cp:lastModifiedBy>
  <cp:revision>2</cp:revision>
  <cp:lastPrinted>2006-11-20T19:32:00Z</cp:lastPrinted>
  <dcterms:created xsi:type="dcterms:W3CDTF">2022-03-17T14:20:00Z</dcterms:created>
  <dcterms:modified xsi:type="dcterms:W3CDTF">2022-03-17T14:20:00Z</dcterms:modified>
</cp:coreProperties>
</file>